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75536" w:rsidRPr="001422FB" w:rsidRDefault="005A1077" w:rsidP="004A08D3">
      <w:pPr>
        <w:pStyle w:val="01-ICEEES-Paper-title"/>
        <w:jc w:val="center"/>
      </w:pPr>
      <w:bookmarkStart w:id="0" w:name="OLE_LINK2"/>
      <w:bookmarkStart w:id="1" w:name="OLE_LINK4"/>
      <w:r w:rsidRPr="001422FB">
        <w:rPr>
          <w:rFonts w:hint="eastAsia"/>
        </w:rPr>
        <w:t xml:space="preserve">Conference </w:t>
      </w:r>
      <w:r w:rsidR="00002192" w:rsidRPr="001422FB">
        <w:t xml:space="preserve">Paper </w:t>
      </w:r>
      <w:r w:rsidR="001A164A" w:rsidRPr="001422FB">
        <w:rPr>
          <w:rFonts w:hint="eastAsia"/>
        </w:rPr>
        <w:t>T</w:t>
      </w:r>
      <w:r w:rsidR="00C67F0D" w:rsidRPr="001422FB">
        <w:t>itle</w:t>
      </w:r>
    </w:p>
    <w:bookmarkEnd w:id="0"/>
    <w:bookmarkEnd w:id="1"/>
    <w:p w:rsidR="005F47A5" w:rsidRPr="009B7193" w:rsidRDefault="00A30496" w:rsidP="004A08D3">
      <w:pPr>
        <w:pStyle w:val="03-ICEEES-Author"/>
        <w:jc w:val="center"/>
        <w:rPr>
          <w:rFonts w:eastAsia="宋体"/>
        </w:rPr>
      </w:pPr>
      <w:r>
        <w:t>Author</w:t>
      </w:r>
      <w:r w:rsidR="009F68F1" w:rsidRPr="009B7193">
        <w:t xml:space="preserve"> Name</w:t>
      </w:r>
      <w:r w:rsidR="005F47A5" w:rsidRPr="009B7193">
        <w:rPr>
          <w:vertAlign w:val="superscript"/>
        </w:rPr>
        <w:t>1,</w:t>
      </w:r>
      <w:r w:rsidR="0031263A" w:rsidRPr="009B7193">
        <w:rPr>
          <w:vertAlign w:val="superscript"/>
        </w:rPr>
        <w:t>*</w:t>
      </w:r>
      <w:r w:rsidR="005F47A5" w:rsidRPr="009B7193">
        <w:t xml:space="preserve">, </w:t>
      </w:r>
      <w:r>
        <w:t>Author</w:t>
      </w:r>
      <w:r w:rsidR="009F68F1" w:rsidRPr="009B7193">
        <w:t xml:space="preserve"> Name</w:t>
      </w:r>
      <w:r w:rsidR="005F47A5" w:rsidRPr="009B7193">
        <w:rPr>
          <w:vertAlign w:val="superscript"/>
        </w:rPr>
        <w:t>1</w:t>
      </w:r>
      <w:proofErr w:type="gramStart"/>
      <w:r w:rsidR="005F47A5" w:rsidRPr="009B7193">
        <w:rPr>
          <w:vertAlign w:val="superscript"/>
        </w:rPr>
        <w:t>,2</w:t>
      </w:r>
      <w:proofErr w:type="gramEnd"/>
    </w:p>
    <w:p w:rsidR="004E6477" w:rsidRDefault="005F47A5" w:rsidP="004A08D3">
      <w:pPr>
        <w:pStyle w:val="04-ICEEES-Affiliation"/>
        <w:ind w:left="90" w:hanging="90"/>
        <w:jc w:val="center"/>
        <w:rPr>
          <w:rFonts w:eastAsia="宋体"/>
        </w:rPr>
      </w:pPr>
      <w:bookmarkStart w:id="2" w:name="OLE_LINK27"/>
      <w:r w:rsidRPr="009B7193">
        <w:rPr>
          <w:vertAlign w:val="superscript"/>
        </w:rPr>
        <w:t>1</w:t>
      </w:r>
      <w:bookmarkEnd w:id="2"/>
      <w:r w:rsidR="003B130A" w:rsidRPr="00625D35">
        <w:t xml:space="preserve">Department, </w:t>
      </w:r>
      <w:bookmarkStart w:id="3" w:name="OLE_LINK1"/>
      <w:r w:rsidR="003B130A" w:rsidRPr="00625D35">
        <w:t>University/Organization</w:t>
      </w:r>
      <w:bookmarkEnd w:id="3"/>
      <w:r w:rsidR="003B130A" w:rsidRPr="00625D35">
        <w:t>, City, Country</w:t>
      </w:r>
    </w:p>
    <w:p w:rsidR="00AC1A02" w:rsidRPr="003B130A" w:rsidRDefault="005F47A5" w:rsidP="004A08D3">
      <w:pPr>
        <w:pStyle w:val="04-ICEEES-Affiliation"/>
        <w:ind w:left="90" w:hanging="90"/>
        <w:jc w:val="center"/>
        <w:rPr>
          <w:lang w:val="en-US"/>
        </w:rPr>
      </w:pPr>
      <w:r w:rsidRPr="009B7193">
        <w:rPr>
          <w:vertAlign w:val="superscript"/>
        </w:rPr>
        <w:t>2</w:t>
      </w:r>
      <w:r w:rsidR="003B130A" w:rsidRPr="00625D35">
        <w:t xml:space="preserve">Department, </w:t>
      </w:r>
      <w:r w:rsidR="0079526F">
        <w:t>University/Organization</w:t>
      </w:r>
      <w:r w:rsidR="003B130A" w:rsidRPr="00625D35">
        <w:t>, City, Country</w:t>
      </w:r>
    </w:p>
    <w:p w:rsidR="006D2CF4" w:rsidRPr="009B7193" w:rsidRDefault="00EE12A6" w:rsidP="00B76B8F">
      <w:pPr>
        <w:pStyle w:val="07-ICEEES-Abstract-content"/>
        <w:spacing w:before="160" w:after="160"/>
        <w:rPr>
          <w:rFonts w:eastAsia="宋体"/>
        </w:rPr>
      </w:pPr>
      <w:proofErr w:type="spellStart"/>
      <w:r w:rsidRPr="009B7193">
        <w:rPr>
          <w:rStyle w:val="08-ICEEES-Abstract"/>
        </w:rPr>
        <w:t>Abstract</w:t>
      </w:r>
      <w:proofErr w:type="gramStart"/>
      <w:r w:rsidRPr="009B7193">
        <w:rPr>
          <w:rStyle w:val="08-ICEEES-Abstract"/>
        </w:rPr>
        <w:t>:</w:t>
      </w:r>
      <w:r w:rsidR="00B809DB" w:rsidRPr="009B7193">
        <w:t>This</w:t>
      </w:r>
      <w:proofErr w:type="spellEnd"/>
      <w:proofErr w:type="gramEnd"/>
      <w:r w:rsidR="00B809DB" w:rsidRPr="009B7193">
        <w:t xml:space="preserve"> electronic document is a template</w:t>
      </w:r>
      <w:r w:rsidR="001D3BE8">
        <w:rPr>
          <w:rFonts w:eastAsiaTheme="minorEastAsia" w:hint="eastAsia"/>
        </w:rPr>
        <w:t xml:space="preserve"> for papers submitted to the conference</w:t>
      </w:r>
      <w:r w:rsidR="00B809DB" w:rsidRPr="009B7193">
        <w:t xml:space="preserve">. </w:t>
      </w:r>
      <w:r w:rsidR="001D3BE8">
        <w:rPr>
          <w:rFonts w:eastAsiaTheme="minorEastAsia" w:hint="eastAsia"/>
        </w:rPr>
        <w:t xml:space="preserve">Please </w:t>
      </w:r>
      <w:r w:rsidR="001D3BE8">
        <w:rPr>
          <w:rFonts w:eastAsiaTheme="minorEastAsia"/>
        </w:rPr>
        <w:t>follow</w:t>
      </w:r>
      <w:r w:rsidR="001D3BE8">
        <w:rPr>
          <w:rFonts w:eastAsiaTheme="minorEastAsia" w:hint="eastAsia"/>
        </w:rPr>
        <w:t xml:space="preserve"> these instructions to edit your paper before submitting. </w:t>
      </w:r>
    </w:p>
    <w:p w:rsidR="00EE12A6" w:rsidRPr="009B7193" w:rsidRDefault="00547759" w:rsidP="00236B71">
      <w:pPr>
        <w:pStyle w:val="09-ICEEES-Keywords-content"/>
        <w:ind w:left="1205" w:hanging="1205"/>
        <w:rPr>
          <w:rFonts w:eastAsia="宋体"/>
        </w:rPr>
      </w:pPr>
      <w:proofErr w:type="spellStart"/>
      <w:r w:rsidRPr="009B7193">
        <w:rPr>
          <w:rStyle w:val="10-ICEEES-Keywords"/>
        </w:rPr>
        <w:t>Keywords</w:t>
      </w:r>
      <w:proofErr w:type="gramStart"/>
      <w:r w:rsidRPr="009B7193">
        <w:rPr>
          <w:rStyle w:val="10-ICEEES-Keywords"/>
        </w:rPr>
        <w:t>:</w:t>
      </w:r>
      <w:r w:rsidR="006F3209">
        <w:rPr>
          <w:rFonts w:eastAsia="宋体" w:hint="eastAsia"/>
        </w:rPr>
        <w:t>Keyword</w:t>
      </w:r>
      <w:proofErr w:type="spellEnd"/>
      <w:proofErr w:type="gramEnd"/>
      <w:r w:rsidR="006F3209">
        <w:rPr>
          <w:rFonts w:eastAsia="宋体" w:hint="eastAsia"/>
        </w:rPr>
        <w:t xml:space="preserve"> One</w:t>
      </w:r>
      <w:r w:rsidR="00236B71">
        <w:rPr>
          <w:rFonts w:eastAsia="宋体" w:hint="eastAsia"/>
        </w:rPr>
        <w:t xml:space="preserve">, </w:t>
      </w:r>
      <w:r w:rsidR="006F3209">
        <w:rPr>
          <w:rFonts w:eastAsia="宋体" w:hint="eastAsia"/>
        </w:rPr>
        <w:t xml:space="preserve">Keyword </w:t>
      </w:r>
      <w:proofErr w:type="spellStart"/>
      <w:r w:rsidR="006F3209">
        <w:rPr>
          <w:rFonts w:eastAsia="宋体" w:hint="eastAsia"/>
        </w:rPr>
        <w:t>Two</w:t>
      </w:r>
      <w:r w:rsidR="00236B71">
        <w:rPr>
          <w:rFonts w:eastAsia="宋体" w:hint="eastAsia"/>
        </w:rPr>
        <w:t>,</w:t>
      </w:r>
      <w:r w:rsidR="006F3209">
        <w:rPr>
          <w:rFonts w:eastAsia="宋体" w:hint="eastAsia"/>
        </w:rPr>
        <w:t>Keyword</w:t>
      </w:r>
      <w:proofErr w:type="spellEnd"/>
      <w:r w:rsidR="006F3209">
        <w:rPr>
          <w:rFonts w:eastAsia="宋体" w:hint="eastAsia"/>
        </w:rPr>
        <w:t xml:space="preserve"> Three</w:t>
      </w:r>
    </w:p>
    <w:p w:rsidR="00403C94" w:rsidRDefault="00403C94" w:rsidP="003B49C8">
      <w:pPr>
        <w:pStyle w:val="36-ICEEES-line01"/>
        <w:rPr>
          <w:rFonts w:eastAsiaTheme="minorEastAsia"/>
        </w:rPr>
        <w:sectPr w:rsidR="00403C94" w:rsidSect="00E9659E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type w:val="continuous"/>
          <w:pgSz w:w="11907" w:h="16160" w:code="9"/>
          <w:pgMar w:top="851" w:right="851" w:bottom="851" w:left="851" w:header="709" w:footer="709" w:gutter="0"/>
          <w:cols w:space="316"/>
          <w:titlePg/>
          <w:docGrid w:type="lines" w:linePitch="312"/>
        </w:sectPr>
      </w:pPr>
    </w:p>
    <w:p w:rsidR="004D59E7" w:rsidRDefault="004D59E7" w:rsidP="003B49C8">
      <w:pPr>
        <w:pStyle w:val="36-ICEEES-line01"/>
        <w:rPr>
          <w:rFonts w:eastAsiaTheme="minorEastAsia"/>
        </w:rPr>
      </w:pPr>
    </w:p>
    <w:p w:rsidR="001422FB" w:rsidRDefault="001422FB" w:rsidP="003B49C8">
      <w:pPr>
        <w:pStyle w:val="11-ICEEES-Level1-single-line"/>
        <w:sectPr w:rsidR="001422FB" w:rsidSect="00403C94">
          <w:type w:val="continuous"/>
          <w:pgSz w:w="11907" w:h="16160" w:code="9"/>
          <w:pgMar w:top="851" w:right="851" w:bottom="851" w:left="851" w:header="709" w:footer="709" w:gutter="0"/>
          <w:cols w:space="316"/>
          <w:titlePg/>
          <w:docGrid w:type="lines" w:linePitch="312"/>
        </w:sectPr>
      </w:pPr>
    </w:p>
    <w:p w:rsidR="00E86B78" w:rsidRPr="009B7193" w:rsidRDefault="00E86B78" w:rsidP="003B49C8">
      <w:pPr>
        <w:pStyle w:val="11-ICEEES-Level1-single-line"/>
        <w:rPr>
          <w:rFonts w:eastAsia="宋体"/>
        </w:rPr>
      </w:pPr>
      <w:r w:rsidRPr="009B7193">
        <w:t xml:space="preserve">1. </w:t>
      </w:r>
      <w:r w:rsidRPr="009B7193">
        <w:rPr>
          <w:rFonts w:eastAsia="PMingLiU"/>
        </w:rPr>
        <w:t>Introduction</w:t>
      </w:r>
    </w:p>
    <w:p w:rsidR="00262ED6" w:rsidRDefault="00330A05" w:rsidP="00CC26F4">
      <w:pPr>
        <w:pStyle w:val="17-ICEEES-Text"/>
        <w:ind w:firstLine="200"/>
        <w:rPr>
          <w:rFonts w:eastAsia="宋体"/>
        </w:rPr>
      </w:pPr>
      <w:r w:rsidRPr="00FC3BE5">
        <w:rPr>
          <w:rFonts w:eastAsia="宋体" w:hint="eastAsia"/>
        </w:rPr>
        <w:t>Th</w:t>
      </w:r>
      <w:r>
        <w:rPr>
          <w:rFonts w:eastAsia="宋体" w:hint="eastAsia"/>
        </w:rPr>
        <w:t xml:space="preserve">is template includes specific instructions for the papers submitted to the conference. </w:t>
      </w:r>
      <w:r w:rsidRPr="009B7193">
        <w:t xml:space="preserve">This template has been tailored for output on the A4 paper </w:t>
      </w:r>
      <w:proofErr w:type="spellStart"/>
      <w:r w:rsidRPr="009B7193">
        <w:t>size.</w:t>
      </w:r>
      <w:r w:rsidR="000E3E4B">
        <w:rPr>
          <w:rFonts w:eastAsia="宋体" w:hint="eastAsia"/>
        </w:rPr>
        <w:t>The</w:t>
      </w:r>
      <w:proofErr w:type="spellEnd"/>
      <w:r w:rsidR="000E3E4B">
        <w:rPr>
          <w:rFonts w:eastAsia="宋体" w:hint="eastAsia"/>
        </w:rPr>
        <w:t xml:space="preserve"> </w:t>
      </w:r>
      <w:r>
        <w:rPr>
          <w:rFonts w:eastAsia="宋体" w:hint="eastAsia"/>
        </w:rPr>
        <w:t>papers</w:t>
      </w:r>
      <w:r w:rsidR="000E3E4B">
        <w:rPr>
          <w:rFonts w:eastAsia="宋体" w:hint="eastAsia"/>
        </w:rPr>
        <w:t xml:space="preserve"> should be in </w:t>
      </w:r>
      <w:r w:rsidRPr="00330A05">
        <w:rPr>
          <w:rFonts w:eastAsia="宋体"/>
        </w:rPr>
        <w:t>MS Word 2003/2007/2010</w:t>
      </w:r>
      <w:r w:rsidR="000E3E4B">
        <w:rPr>
          <w:rFonts w:eastAsia="宋体" w:hint="eastAsia"/>
        </w:rPr>
        <w:t xml:space="preserve">. </w:t>
      </w:r>
    </w:p>
    <w:p w:rsidR="00E86B78" w:rsidRPr="009B7193" w:rsidRDefault="00E86B78" w:rsidP="003B49C8">
      <w:pPr>
        <w:pStyle w:val="12-ICEEES-Level1-Multiple-line"/>
        <w:ind w:left="281" w:hanging="281"/>
        <w:rPr>
          <w:rFonts w:eastAsia="宋体"/>
        </w:rPr>
      </w:pPr>
      <w:r w:rsidRPr="009B7193">
        <w:rPr>
          <w:rFonts w:hint="eastAsia"/>
        </w:rPr>
        <w:t xml:space="preserve">2. </w:t>
      </w:r>
      <w:r w:rsidR="00330A05">
        <w:rPr>
          <w:rFonts w:eastAsia="宋体" w:hint="eastAsia"/>
        </w:rPr>
        <w:t>Main Body</w:t>
      </w:r>
    </w:p>
    <w:p w:rsidR="00E86B78" w:rsidRPr="009B7193" w:rsidRDefault="00A02422" w:rsidP="003B49C8">
      <w:pPr>
        <w:pStyle w:val="13-ICEEES-Level2-single-line"/>
        <w:rPr>
          <w:rFonts w:eastAsia="宋体"/>
        </w:rPr>
      </w:pPr>
      <w:r w:rsidRPr="009B7193">
        <w:t>2.1</w:t>
      </w:r>
      <w:proofErr w:type="gramStart"/>
      <w:r w:rsidRPr="009B7193">
        <w:t>.</w:t>
      </w:r>
      <w:r w:rsidR="005A1077">
        <w:rPr>
          <w:rFonts w:eastAsia="宋体" w:hint="eastAsia"/>
        </w:rPr>
        <w:t>Paper</w:t>
      </w:r>
      <w:proofErr w:type="gramEnd"/>
    </w:p>
    <w:p w:rsidR="00AB4EDF" w:rsidRPr="00AB4EDF" w:rsidRDefault="00AB4EDF" w:rsidP="003B49C8">
      <w:pPr>
        <w:pStyle w:val="17-ICEEES-Text"/>
        <w:ind w:firstLine="200"/>
        <w:rPr>
          <w:rFonts w:eastAsiaTheme="minorEastAsia"/>
        </w:rPr>
      </w:pPr>
      <w:r w:rsidRPr="005A1077">
        <w:rPr>
          <w:rFonts w:eastAsiaTheme="minorEastAsia" w:hint="eastAsia"/>
        </w:rPr>
        <w:t xml:space="preserve">The </w:t>
      </w:r>
      <w:r w:rsidR="005A1077" w:rsidRPr="005A1077">
        <w:rPr>
          <w:rFonts w:eastAsiaTheme="minorEastAsia" w:hint="eastAsia"/>
        </w:rPr>
        <w:t>paper</w:t>
      </w:r>
      <w:r w:rsidRPr="005A1077">
        <w:rPr>
          <w:rFonts w:eastAsiaTheme="minorEastAsia"/>
        </w:rPr>
        <w:t xml:space="preserve"> should be written in </w:t>
      </w:r>
      <w:proofErr w:type="spellStart"/>
      <w:r w:rsidRPr="005A1077">
        <w:rPr>
          <w:rFonts w:eastAsiaTheme="minorEastAsia"/>
        </w:rPr>
        <w:t>English.The</w:t>
      </w:r>
      <w:proofErr w:type="spellEnd"/>
      <w:r w:rsidRPr="005A1077">
        <w:rPr>
          <w:rFonts w:eastAsiaTheme="minorEastAsia"/>
        </w:rPr>
        <w:t xml:space="preserve"> </w:t>
      </w:r>
      <w:r w:rsidR="005A1077" w:rsidRPr="005A1077">
        <w:rPr>
          <w:rFonts w:eastAsiaTheme="minorEastAsia" w:hint="eastAsia"/>
        </w:rPr>
        <w:t>paper</w:t>
      </w:r>
      <w:r w:rsidRPr="005A1077">
        <w:rPr>
          <w:rFonts w:eastAsiaTheme="minorEastAsia"/>
        </w:rPr>
        <w:t xml:space="preserve"> should be composed of title, author(s), abstract, keywords, introduction, main body, conclusions, and references.</w:t>
      </w:r>
      <w:r w:rsidR="005A1077" w:rsidRPr="005A1077">
        <w:rPr>
          <w:rFonts w:eastAsiaTheme="minorEastAsia" w:hint="eastAsia"/>
        </w:rPr>
        <w:t xml:space="preserve"> The paper submit</w:t>
      </w:r>
      <w:r w:rsidR="00FC3BE5">
        <w:rPr>
          <w:rFonts w:eastAsiaTheme="minorEastAsia" w:hint="eastAsia"/>
        </w:rPr>
        <w:t>ted to the conference should be</w:t>
      </w:r>
      <w:r w:rsidR="00FC04BF">
        <w:rPr>
          <w:rFonts w:eastAsiaTheme="minorEastAsia" w:hint="eastAsia"/>
        </w:rPr>
        <w:t xml:space="preserve"> </w:t>
      </w:r>
      <w:r w:rsidR="001478A3">
        <w:rPr>
          <w:rFonts w:eastAsiaTheme="minorEastAsia" w:hint="eastAsia"/>
        </w:rPr>
        <w:t>6</w:t>
      </w:r>
      <w:r w:rsidR="005A1077" w:rsidRPr="005A1077">
        <w:rPr>
          <w:rFonts w:eastAsiaTheme="minorEastAsia" w:hint="eastAsia"/>
        </w:rPr>
        <w:t>-18 pages.</w:t>
      </w:r>
    </w:p>
    <w:p w:rsidR="00321CD7" w:rsidRPr="009B7193" w:rsidRDefault="00321CD7" w:rsidP="001422FB">
      <w:pPr>
        <w:pStyle w:val="13-ICEEES-Level2-single-line"/>
        <w:rPr>
          <w:rFonts w:eastAsia="宋体"/>
        </w:rPr>
      </w:pPr>
      <w:r w:rsidRPr="009B7193">
        <w:t>2.</w:t>
      </w:r>
      <w:r w:rsidRPr="009B7193">
        <w:rPr>
          <w:rFonts w:eastAsia="宋体" w:hint="eastAsia"/>
        </w:rPr>
        <w:t>2</w:t>
      </w:r>
      <w:proofErr w:type="gramStart"/>
      <w:r w:rsidRPr="009B7193">
        <w:t>.</w:t>
      </w:r>
      <w:r w:rsidR="00AB4EDF">
        <w:rPr>
          <w:rFonts w:eastAsia="宋体" w:hint="eastAsia"/>
        </w:rPr>
        <w:t>Title</w:t>
      </w:r>
      <w:proofErr w:type="gramEnd"/>
    </w:p>
    <w:p w:rsidR="006F3209" w:rsidRDefault="00C433EF" w:rsidP="006F3209">
      <w:pPr>
        <w:pStyle w:val="17-ICEEES-Text"/>
        <w:ind w:firstLine="200"/>
        <w:rPr>
          <w:rFonts w:eastAsiaTheme="minorEastAsia"/>
        </w:rPr>
      </w:pPr>
      <w:r>
        <w:rPr>
          <w:rFonts w:eastAsiaTheme="minorEastAsia" w:hint="eastAsia"/>
        </w:rPr>
        <w:t>The title should be no more than 25 words. The title should not include punctuation in the end, such as the point or question mark.</w:t>
      </w:r>
    </w:p>
    <w:p w:rsidR="00D96293" w:rsidRPr="009B7193" w:rsidRDefault="00D96293" w:rsidP="00D96293">
      <w:pPr>
        <w:pStyle w:val="15-ICEEES-Level3-single-line"/>
        <w:jc w:val="left"/>
        <w:rPr>
          <w:rFonts w:eastAsia="宋体"/>
        </w:rPr>
      </w:pPr>
      <w:r w:rsidRPr="009B7193">
        <w:t>2.</w:t>
      </w:r>
      <w:r w:rsidRPr="009B7193">
        <w:rPr>
          <w:rFonts w:eastAsia="宋体" w:hint="eastAsia"/>
        </w:rPr>
        <w:t>2</w:t>
      </w:r>
      <w:r>
        <w:t>.</w:t>
      </w:r>
      <w:r>
        <w:rPr>
          <w:rFonts w:eastAsiaTheme="minorEastAsia" w:hint="eastAsia"/>
        </w:rPr>
        <w:t>1</w:t>
      </w:r>
      <w:r w:rsidRPr="009B7193">
        <w:t xml:space="preserve">. </w:t>
      </w:r>
      <w:r w:rsidRPr="009B7193">
        <w:rPr>
          <w:rFonts w:eastAsia="宋体"/>
        </w:rPr>
        <w:t>Ab</w:t>
      </w:r>
      <w:r>
        <w:rPr>
          <w:rFonts w:eastAsia="宋体" w:hint="eastAsia"/>
        </w:rPr>
        <w:t>stract</w:t>
      </w:r>
    </w:p>
    <w:p w:rsidR="00D96293" w:rsidRDefault="00D96293" w:rsidP="00D96293">
      <w:pPr>
        <w:pStyle w:val="17-ICEEES-Text"/>
        <w:ind w:firstLine="200"/>
        <w:rPr>
          <w:rFonts w:eastAsia="宋体"/>
        </w:rPr>
      </w:pPr>
      <w:r>
        <w:rPr>
          <w:rFonts w:eastAsia="宋体" w:hint="eastAsia"/>
        </w:rPr>
        <w:t xml:space="preserve">The abstract is a brief introduction of the paper. </w:t>
      </w:r>
      <w:r>
        <w:rPr>
          <w:rFonts w:eastAsia="宋体"/>
        </w:rPr>
        <w:t xml:space="preserve">It </w:t>
      </w:r>
      <w:r w:rsidR="00212C56">
        <w:rPr>
          <w:rFonts w:eastAsia="宋体" w:hint="eastAsia"/>
        </w:rPr>
        <w:t xml:space="preserve">should include </w:t>
      </w:r>
      <w:r>
        <w:rPr>
          <w:rFonts w:eastAsia="宋体" w:hint="eastAsia"/>
        </w:rPr>
        <w:t>40-400 words with no formulas, pictures, tables, superscripts or subscripts.</w:t>
      </w:r>
    </w:p>
    <w:p w:rsidR="00D96293" w:rsidRPr="009B7193" w:rsidRDefault="00D96293" w:rsidP="00D96293">
      <w:pPr>
        <w:pStyle w:val="15-ICEEES-Level3-single-line"/>
        <w:jc w:val="left"/>
        <w:rPr>
          <w:rFonts w:eastAsia="宋体"/>
        </w:rPr>
      </w:pPr>
      <w:r w:rsidRPr="009B7193">
        <w:t>2.</w:t>
      </w:r>
      <w:r w:rsidRPr="009B7193">
        <w:rPr>
          <w:rFonts w:eastAsia="宋体" w:hint="eastAsia"/>
        </w:rPr>
        <w:t>2</w:t>
      </w:r>
      <w:r>
        <w:t>.</w:t>
      </w:r>
      <w:r>
        <w:rPr>
          <w:rFonts w:eastAsiaTheme="minorEastAsia" w:hint="eastAsia"/>
        </w:rPr>
        <w:t>2</w:t>
      </w:r>
      <w:r w:rsidRPr="009B7193">
        <w:t xml:space="preserve">. </w:t>
      </w:r>
      <w:r>
        <w:rPr>
          <w:rFonts w:eastAsia="宋体" w:hint="eastAsia"/>
        </w:rPr>
        <w:t xml:space="preserve">Keywords </w:t>
      </w:r>
    </w:p>
    <w:p w:rsidR="00914636" w:rsidRPr="00330A05" w:rsidRDefault="00D96293" w:rsidP="00330A05">
      <w:pPr>
        <w:pStyle w:val="17-ICEEES-Text"/>
        <w:ind w:firstLine="200"/>
        <w:rPr>
          <w:rFonts w:eastAsia="宋体"/>
        </w:rPr>
      </w:pPr>
      <w:r>
        <w:rPr>
          <w:rFonts w:eastAsia="宋体" w:hint="eastAsia"/>
        </w:rPr>
        <w:t xml:space="preserve">There should be 3-8 keywords in the paper. </w:t>
      </w:r>
      <w:r w:rsidR="00FD1022">
        <w:rPr>
          <w:rFonts w:eastAsia="宋体" w:hint="eastAsia"/>
        </w:rPr>
        <w:t xml:space="preserve">The keywords should be </w:t>
      </w:r>
      <w:r w:rsidR="00FD1022">
        <w:rPr>
          <w:rFonts w:eastAsia="宋体"/>
        </w:rPr>
        <w:t>separated</w:t>
      </w:r>
      <w:r w:rsidR="00FD1022">
        <w:rPr>
          <w:rFonts w:eastAsia="宋体" w:hint="eastAsia"/>
        </w:rPr>
        <w:t xml:space="preserve"> by commas.</w:t>
      </w:r>
    </w:p>
    <w:p w:rsidR="00EA2023" w:rsidRPr="00330A05" w:rsidRDefault="00EA2023" w:rsidP="003B49C8">
      <w:pPr>
        <w:pStyle w:val="11-ICEEES-Level1-single-line"/>
        <w:rPr>
          <w:rFonts w:eastAsiaTheme="minorEastAsia"/>
        </w:rPr>
      </w:pPr>
      <w:r w:rsidRPr="009B7193">
        <w:rPr>
          <w:rFonts w:eastAsia="宋体" w:hint="eastAsia"/>
        </w:rPr>
        <w:t>3</w:t>
      </w:r>
      <w:r w:rsidRPr="009B7193">
        <w:rPr>
          <w:rFonts w:hint="eastAsia"/>
        </w:rPr>
        <w:t xml:space="preserve">. </w:t>
      </w:r>
      <w:r w:rsidR="00330A05">
        <w:rPr>
          <w:rFonts w:eastAsiaTheme="minorEastAsia" w:hint="eastAsia"/>
        </w:rPr>
        <w:t>Details</w:t>
      </w:r>
    </w:p>
    <w:p w:rsidR="00EA70CE" w:rsidRPr="009B7193" w:rsidRDefault="00C708D7" w:rsidP="003B49C8">
      <w:pPr>
        <w:pStyle w:val="13-ICEEES-Level2-single-line"/>
        <w:rPr>
          <w:rFonts w:eastAsia="宋体"/>
        </w:rPr>
      </w:pPr>
      <w:r w:rsidRPr="009B7193">
        <w:rPr>
          <w:rFonts w:eastAsia="宋体" w:hint="eastAsia"/>
        </w:rPr>
        <w:t>3</w:t>
      </w:r>
      <w:r w:rsidR="00EA70CE" w:rsidRPr="009B7193">
        <w:t>.1</w:t>
      </w:r>
      <w:proofErr w:type="gramStart"/>
      <w:r w:rsidR="00EA70CE" w:rsidRPr="009B7193">
        <w:t>.</w:t>
      </w:r>
      <w:r w:rsidR="00EA70CE" w:rsidRPr="009B7193">
        <w:rPr>
          <w:rFonts w:eastAsia="宋体" w:hint="eastAsia"/>
        </w:rPr>
        <w:t>Figure</w:t>
      </w:r>
      <w:proofErr w:type="gramEnd"/>
    </w:p>
    <w:p w:rsidR="00EA70CE" w:rsidRDefault="00C45C02" w:rsidP="003B49C8">
      <w:pPr>
        <w:pStyle w:val="17-ICEEES-Text"/>
        <w:ind w:firstLine="200"/>
        <w:rPr>
          <w:rFonts w:eastAsiaTheme="minorEastAsia"/>
        </w:rPr>
      </w:pPr>
      <w:r>
        <w:rPr>
          <w:rFonts w:eastAsiaTheme="minorEastAsia" w:hint="eastAsia"/>
        </w:rPr>
        <w:t xml:space="preserve">The figures should be clear and they should be numbered as Figure 1, Figure 2, </w:t>
      </w:r>
      <w:proofErr w:type="gramStart"/>
      <w:r>
        <w:rPr>
          <w:rFonts w:eastAsiaTheme="minorEastAsia" w:hint="eastAsia"/>
        </w:rPr>
        <w:t>Figure</w:t>
      </w:r>
      <w:proofErr w:type="gramEnd"/>
      <w:r>
        <w:rPr>
          <w:rFonts w:eastAsiaTheme="minorEastAsia" w:hint="eastAsia"/>
        </w:rPr>
        <w:t xml:space="preserve"> 3 etc. </w:t>
      </w:r>
      <w:r>
        <w:rPr>
          <w:rFonts w:eastAsiaTheme="minorEastAsia"/>
        </w:rPr>
        <w:t>T</w:t>
      </w:r>
      <w:r>
        <w:rPr>
          <w:rFonts w:eastAsiaTheme="minorEastAsia" w:hint="eastAsia"/>
        </w:rPr>
        <w:t>here should be annotations behind each figure as following:</w:t>
      </w:r>
    </w:p>
    <w:p w:rsidR="00650BDA" w:rsidRPr="009B7193" w:rsidRDefault="003D114F" w:rsidP="001422FB">
      <w:pPr>
        <w:pStyle w:val="18-ICEEES-Figure"/>
      </w:pPr>
      <w:r>
        <w:drawing>
          <wp:inline distT="0" distB="0" distL="0" distR="0" wp14:anchorId="6AD4976B" wp14:editId="78C1E6C5">
            <wp:extent cx="2838450" cy="2133600"/>
            <wp:effectExtent l="0" t="0" r="0" b="0"/>
            <wp:docPr id="3" name="图片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0BDA" w:rsidRDefault="00650BDA" w:rsidP="003B49C8">
      <w:pPr>
        <w:pStyle w:val="19-ICEEES-Figure-caption-single-line"/>
        <w:rPr>
          <w:rFonts w:eastAsiaTheme="minorEastAsia"/>
        </w:rPr>
      </w:pPr>
      <w:r w:rsidRPr="009B7193">
        <w:rPr>
          <w:b/>
        </w:rPr>
        <w:t>Figure 1.</w:t>
      </w:r>
      <w:r w:rsidR="00C45C02">
        <w:rPr>
          <w:rFonts w:eastAsia="宋体" w:hint="eastAsia"/>
        </w:rPr>
        <w:t>Annotation of this figure</w:t>
      </w:r>
      <w:r w:rsidR="001422FB">
        <w:rPr>
          <w:rFonts w:eastAsia="宋体" w:hint="eastAsia"/>
        </w:rPr>
        <w:t>.</w:t>
      </w:r>
    </w:p>
    <w:p w:rsidR="00330A05" w:rsidRPr="009B7193" w:rsidRDefault="00330A05" w:rsidP="00330A05">
      <w:pPr>
        <w:pStyle w:val="13-ICEEES-Level2-single-line"/>
        <w:rPr>
          <w:rFonts w:eastAsia="宋体"/>
        </w:rPr>
      </w:pPr>
      <w:r w:rsidRPr="009B7193">
        <w:rPr>
          <w:rFonts w:eastAsia="宋体" w:hint="eastAsia"/>
        </w:rPr>
        <w:lastRenderedPageBreak/>
        <w:t>3</w:t>
      </w:r>
      <w:r w:rsidRPr="009B7193">
        <w:t xml:space="preserve">.2. </w:t>
      </w:r>
      <w:r w:rsidR="0033611B">
        <w:rPr>
          <w:rFonts w:eastAsia="宋体" w:hint="eastAsia"/>
        </w:rPr>
        <w:t>Formula</w:t>
      </w:r>
    </w:p>
    <w:p w:rsidR="00330A05" w:rsidRDefault="00330A05" w:rsidP="001422FB">
      <w:pPr>
        <w:pStyle w:val="17-ICEEES-Text"/>
        <w:ind w:firstLine="200"/>
        <w:rPr>
          <w:rFonts w:eastAsia="宋体"/>
        </w:rPr>
      </w:pPr>
      <w:r w:rsidRPr="00E014A3">
        <w:rPr>
          <w:rFonts w:eastAsiaTheme="minorEastAsia" w:hint="eastAsia"/>
        </w:rPr>
        <w:t xml:space="preserve">The formulas </w:t>
      </w:r>
      <w:r>
        <w:rPr>
          <w:rFonts w:eastAsiaTheme="minorEastAsia" w:hint="eastAsia"/>
        </w:rPr>
        <w:t xml:space="preserve">should be clear and editable. </w:t>
      </w:r>
      <w:r>
        <w:rPr>
          <w:rFonts w:eastAsiaTheme="minorEastAsia"/>
        </w:rPr>
        <w:t>T</w:t>
      </w:r>
      <w:r>
        <w:rPr>
          <w:rFonts w:eastAsiaTheme="minorEastAsia" w:hint="eastAsia"/>
        </w:rPr>
        <w:t xml:space="preserve">hey should be </w:t>
      </w:r>
      <w:r w:rsidRPr="00E014A3">
        <w:rPr>
          <w:rFonts w:eastAsiaTheme="minorEastAsia"/>
        </w:rPr>
        <w:t>numbered</w:t>
      </w:r>
      <w:r w:rsidRPr="00E014A3">
        <w:rPr>
          <w:rFonts w:eastAsiaTheme="minorEastAsia" w:hint="eastAsia"/>
        </w:rPr>
        <w:t xml:space="preserve"> as following:</w:t>
      </w:r>
    </w:p>
    <w:p w:rsidR="003D114F" w:rsidRDefault="003D114F" w:rsidP="003D114F">
      <w:pPr>
        <w:adjustRightInd w:val="0"/>
        <w:snapToGrid w:val="0"/>
        <w:spacing w:before="160" w:after="160"/>
        <w:jc w:val="center"/>
        <w:rPr>
          <w:kern w:val="0"/>
          <w:sz w:val="20"/>
          <w:szCs w:val="20"/>
        </w:rPr>
      </w:pPr>
      <w:r>
        <w:rPr>
          <w:rFonts w:ascii="Times New Roman" w:hAnsi="Times New Roman"/>
          <w:position w:val="-10"/>
          <w:sz w:val="20"/>
          <w:szCs w:val="20"/>
          <w:lang w:val="de-DE"/>
        </w:rPr>
        <w:object w:dxaOrig="2520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17.25pt" o:ole="" fillcolor="window">
            <v:imagedata r:id="rId15" o:title=""/>
          </v:shape>
          <o:OLEObject Type="Embed" ProgID="Equation.DSMT4" ShapeID="_x0000_i1025" DrawAspect="Content" ObjectID="_1581917639" r:id="rId16"/>
        </w:object>
      </w:r>
      <w:r>
        <w:t xml:space="preserve">           (1)</w:t>
      </w:r>
    </w:p>
    <w:p w:rsidR="003D114F" w:rsidRDefault="003D114F" w:rsidP="003D114F">
      <w:pPr>
        <w:adjustRightInd w:val="0"/>
        <w:snapToGrid w:val="0"/>
        <w:spacing w:before="160" w:after="160"/>
        <w:jc w:val="center"/>
      </w:pPr>
      <w:r>
        <w:rPr>
          <w:rFonts w:ascii="Times New Roman" w:hAnsi="Times New Roman"/>
          <w:position w:val="-10"/>
          <w:sz w:val="20"/>
          <w:szCs w:val="20"/>
          <w:lang w:val="de-DE"/>
        </w:rPr>
        <w:object w:dxaOrig="3300" w:dyaOrig="345">
          <v:shape id="_x0000_i1026" type="#_x0000_t75" style="width:165pt;height:17.25pt" o:ole="" fillcolor="window">
            <v:imagedata r:id="rId17" o:title=""/>
          </v:shape>
          <o:OLEObject Type="Embed" ProgID="Equation.DSMT4" ShapeID="_x0000_i1026" DrawAspect="Content" ObjectID="_1581917640" r:id="rId18"/>
        </w:object>
      </w:r>
      <w:r>
        <w:t xml:space="preserve">       (2)</w:t>
      </w:r>
    </w:p>
    <w:p w:rsidR="00E86B78" w:rsidRPr="009B7193" w:rsidRDefault="00C708D7" w:rsidP="003B49C8">
      <w:pPr>
        <w:pStyle w:val="13-ICEEES-Level2-single-line"/>
        <w:rPr>
          <w:rFonts w:eastAsia="宋体"/>
        </w:rPr>
      </w:pPr>
      <w:r w:rsidRPr="009B7193">
        <w:rPr>
          <w:rFonts w:eastAsia="宋体" w:hint="eastAsia"/>
        </w:rPr>
        <w:t>3</w:t>
      </w:r>
      <w:r w:rsidR="00CC1170" w:rsidRPr="009B7193">
        <w:t xml:space="preserve">.2. </w:t>
      </w:r>
      <w:r w:rsidR="00332D42" w:rsidRPr="009B7193">
        <w:rPr>
          <w:rFonts w:eastAsia="宋体" w:hint="eastAsia"/>
        </w:rPr>
        <w:t xml:space="preserve">Table </w:t>
      </w:r>
    </w:p>
    <w:p w:rsidR="009F0971" w:rsidRPr="009B7193" w:rsidRDefault="00C45C02" w:rsidP="005652B5">
      <w:pPr>
        <w:pStyle w:val="17-ICEEES-Text"/>
        <w:ind w:firstLine="200"/>
        <w:rPr>
          <w:rFonts w:eastAsia="宋体"/>
        </w:rPr>
      </w:pPr>
      <w:r>
        <w:rPr>
          <w:rFonts w:eastAsia="宋体" w:hint="eastAsia"/>
        </w:rPr>
        <w:t xml:space="preserve">The tables should be clear and editable. </w:t>
      </w:r>
      <w:r w:rsidR="001D3BE8">
        <w:rPr>
          <w:rFonts w:eastAsia="宋体"/>
        </w:rPr>
        <w:t xml:space="preserve">All tables should be </w:t>
      </w:r>
      <w:r>
        <w:rPr>
          <w:rFonts w:eastAsia="宋体" w:hint="eastAsia"/>
        </w:rPr>
        <w:t xml:space="preserve">numbered by Arabic numbers like Table1, Table 2, </w:t>
      </w:r>
      <w:proofErr w:type="gramStart"/>
      <w:r>
        <w:rPr>
          <w:rFonts w:eastAsia="宋体" w:hint="eastAsia"/>
        </w:rPr>
        <w:t>Table</w:t>
      </w:r>
      <w:proofErr w:type="gramEnd"/>
      <w:r>
        <w:rPr>
          <w:rFonts w:eastAsia="宋体" w:hint="eastAsia"/>
        </w:rPr>
        <w:t xml:space="preserve"> 3. </w:t>
      </w:r>
      <w:proofErr w:type="gramStart"/>
      <w:r>
        <w:rPr>
          <w:rFonts w:eastAsia="宋体"/>
        </w:rPr>
        <w:t>etc</w:t>
      </w:r>
      <w:proofErr w:type="gramEnd"/>
      <w:r>
        <w:rPr>
          <w:rFonts w:eastAsia="宋体"/>
        </w:rPr>
        <w:t>. There should be annotations above each table as following:</w:t>
      </w:r>
    </w:p>
    <w:p w:rsidR="00BF660D" w:rsidRPr="009B7193" w:rsidRDefault="00BF660D" w:rsidP="003B49C8">
      <w:pPr>
        <w:pStyle w:val="21-ICEEES-Table-caption-single-line"/>
        <w:rPr>
          <w:rFonts w:eastAsia="宋体"/>
        </w:rPr>
      </w:pPr>
      <w:r w:rsidRPr="009B7193">
        <w:rPr>
          <w:b/>
        </w:rPr>
        <w:t>Table 1.</w:t>
      </w:r>
      <w:r w:rsidR="00C45C02">
        <w:rPr>
          <w:rFonts w:eastAsia="宋体" w:hint="eastAsia"/>
        </w:rPr>
        <w:t>Annotation of this table</w:t>
      </w:r>
    </w:p>
    <w:tbl>
      <w:tblPr>
        <w:tblW w:w="4900" w:type="pct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shd w:val="pct10" w:color="auto" w:fill="auto"/>
        <w:tblLayout w:type="fixed"/>
        <w:tblLook w:val="00A0" w:firstRow="1" w:lastRow="0" w:firstColumn="1" w:lastColumn="0" w:noHBand="0" w:noVBand="0"/>
      </w:tblPr>
      <w:tblGrid>
        <w:gridCol w:w="4984"/>
        <w:gridCol w:w="5229"/>
      </w:tblGrid>
      <w:tr w:rsidR="00A07CD5" w:rsidRPr="009B7193" w:rsidTr="001422FB">
        <w:trPr>
          <w:trHeight w:val="340"/>
          <w:jc w:val="center"/>
        </w:trPr>
        <w:tc>
          <w:tcPr>
            <w:tcW w:w="2440" w:type="pct"/>
            <w:tcBorders>
              <w:top w:val="single" w:sz="12" w:space="0" w:color="auto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:rsidR="00BF660D" w:rsidRPr="009B7193" w:rsidRDefault="002C7E8F" w:rsidP="003B49C8">
            <w:pPr>
              <w:pStyle w:val="27-ICEEES-Table-head"/>
              <w:jc w:val="both"/>
              <w:rPr>
                <w:rFonts w:eastAsia="宋体"/>
              </w:rPr>
            </w:pPr>
            <w:r w:rsidRPr="009B7193">
              <w:rPr>
                <w:rFonts w:eastAsia="宋体" w:hint="eastAsia"/>
              </w:rPr>
              <w:t>Column1</w:t>
            </w:r>
          </w:p>
        </w:tc>
        <w:tc>
          <w:tcPr>
            <w:tcW w:w="2560" w:type="pct"/>
            <w:tcBorders>
              <w:top w:val="single" w:sz="12" w:space="0" w:color="auto"/>
              <w:left w:val="nil"/>
              <w:bottom w:val="single" w:sz="4" w:space="0" w:color="auto"/>
            </w:tcBorders>
            <w:shd w:val="pct10" w:color="auto" w:fill="auto"/>
            <w:vAlign w:val="center"/>
          </w:tcPr>
          <w:p w:rsidR="00BF660D" w:rsidRPr="009B7193" w:rsidRDefault="002C7E8F" w:rsidP="003B49C8">
            <w:pPr>
              <w:pStyle w:val="27-ICEEES-Table-head"/>
              <w:jc w:val="both"/>
              <w:rPr>
                <w:rFonts w:eastAsia="宋体"/>
              </w:rPr>
            </w:pPr>
            <w:r w:rsidRPr="009B7193">
              <w:rPr>
                <w:rFonts w:eastAsia="宋体" w:hint="eastAsia"/>
              </w:rPr>
              <w:t>Column2</w:t>
            </w:r>
          </w:p>
        </w:tc>
      </w:tr>
      <w:tr w:rsidR="00BF660D" w:rsidRPr="009B7193" w:rsidTr="001422FB">
        <w:trPr>
          <w:trHeight w:val="340"/>
          <w:jc w:val="center"/>
        </w:trPr>
        <w:tc>
          <w:tcPr>
            <w:tcW w:w="2440" w:type="pct"/>
            <w:tcBorders>
              <w:bottom w:val="nil"/>
              <w:right w:val="nil"/>
            </w:tcBorders>
            <w:shd w:val="pct10" w:color="auto" w:fill="auto"/>
            <w:vAlign w:val="center"/>
          </w:tcPr>
          <w:p w:rsidR="00BF660D" w:rsidRPr="009B7193" w:rsidRDefault="002C7E8F" w:rsidP="003B49C8">
            <w:pPr>
              <w:pStyle w:val="26-ICEEES-Table-text"/>
              <w:jc w:val="both"/>
              <w:rPr>
                <w:rFonts w:eastAsia="宋体"/>
              </w:rPr>
            </w:pPr>
            <w:r w:rsidRPr="009B7193">
              <w:rPr>
                <w:rFonts w:eastAsia="宋体"/>
              </w:rPr>
              <w:t>R</w:t>
            </w:r>
            <w:r w:rsidRPr="009B7193">
              <w:rPr>
                <w:rFonts w:eastAsia="宋体" w:hint="eastAsia"/>
              </w:rPr>
              <w:t>ow1</w:t>
            </w:r>
          </w:p>
        </w:tc>
        <w:tc>
          <w:tcPr>
            <w:tcW w:w="2560" w:type="pct"/>
            <w:tcBorders>
              <w:left w:val="nil"/>
              <w:bottom w:val="nil"/>
            </w:tcBorders>
            <w:shd w:val="pct10" w:color="auto" w:fill="auto"/>
            <w:vAlign w:val="center"/>
          </w:tcPr>
          <w:p w:rsidR="00BF660D" w:rsidRPr="009B7193" w:rsidRDefault="002C7E8F" w:rsidP="003B49C8">
            <w:pPr>
              <w:pStyle w:val="26-ICEEES-Table-text"/>
              <w:jc w:val="both"/>
              <w:rPr>
                <w:rFonts w:eastAsia="宋体"/>
              </w:rPr>
            </w:pPr>
            <w:r w:rsidRPr="009B7193">
              <w:rPr>
                <w:rFonts w:eastAsia="宋体"/>
              </w:rPr>
              <w:t>R</w:t>
            </w:r>
            <w:r w:rsidRPr="009B7193">
              <w:rPr>
                <w:rFonts w:eastAsia="宋体" w:hint="eastAsia"/>
              </w:rPr>
              <w:t>ow1</w:t>
            </w:r>
          </w:p>
        </w:tc>
      </w:tr>
      <w:tr w:rsidR="00BF660D" w:rsidRPr="009B7193" w:rsidTr="001422FB">
        <w:trPr>
          <w:trHeight w:val="340"/>
          <w:jc w:val="center"/>
        </w:trPr>
        <w:tc>
          <w:tcPr>
            <w:tcW w:w="2440" w:type="pct"/>
            <w:tcBorders>
              <w:top w:val="nil"/>
              <w:bottom w:val="nil"/>
              <w:right w:val="nil"/>
            </w:tcBorders>
            <w:shd w:val="pct10" w:color="auto" w:fill="auto"/>
            <w:vAlign w:val="center"/>
          </w:tcPr>
          <w:p w:rsidR="00BF660D" w:rsidRPr="009B7193" w:rsidRDefault="002C7E8F" w:rsidP="003B49C8">
            <w:pPr>
              <w:pStyle w:val="26-ICEEES-Table-text"/>
              <w:jc w:val="both"/>
              <w:rPr>
                <w:rFonts w:eastAsia="宋体"/>
              </w:rPr>
            </w:pPr>
            <w:r w:rsidRPr="009B7193">
              <w:rPr>
                <w:rFonts w:eastAsia="宋体"/>
              </w:rPr>
              <w:t>R</w:t>
            </w:r>
            <w:r w:rsidRPr="009B7193">
              <w:rPr>
                <w:rFonts w:eastAsia="宋体" w:hint="eastAsia"/>
              </w:rPr>
              <w:t>ow2</w:t>
            </w:r>
          </w:p>
        </w:tc>
        <w:tc>
          <w:tcPr>
            <w:tcW w:w="2560" w:type="pct"/>
            <w:tcBorders>
              <w:top w:val="nil"/>
              <w:left w:val="nil"/>
              <w:bottom w:val="nil"/>
            </w:tcBorders>
            <w:shd w:val="pct10" w:color="auto" w:fill="auto"/>
            <w:vAlign w:val="center"/>
          </w:tcPr>
          <w:p w:rsidR="00BF660D" w:rsidRPr="009B7193" w:rsidRDefault="002C7E8F" w:rsidP="003B49C8">
            <w:pPr>
              <w:pStyle w:val="26-ICEEES-Table-text"/>
              <w:jc w:val="both"/>
              <w:rPr>
                <w:rFonts w:eastAsia="宋体"/>
              </w:rPr>
            </w:pPr>
            <w:r w:rsidRPr="009B7193">
              <w:rPr>
                <w:rFonts w:eastAsia="宋体"/>
              </w:rPr>
              <w:t>R</w:t>
            </w:r>
            <w:r w:rsidRPr="009B7193">
              <w:rPr>
                <w:rFonts w:eastAsia="宋体" w:hint="eastAsia"/>
              </w:rPr>
              <w:t>ow2</w:t>
            </w:r>
          </w:p>
        </w:tc>
      </w:tr>
      <w:tr w:rsidR="00BF660D" w:rsidRPr="009B7193" w:rsidTr="001422FB">
        <w:trPr>
          <w:trHeight w:val="340"/>
          <w:jc w:val="center"/>
        </w:trPr>
        <w:tc>
          <w:tcPr>
            <w:tcW w:w="2440" w:type="pct"/>
            <w:tcBorders>
              <w:top w:val="nil"/>
              <w:bottom w:val="nil"/>
              <w:right w:val="nil"/>
            </w:tcBorders>
            <w:shd w:val="pct10" w:color="auto" w:fill="auto"/>
            <w:vAlign w:val="center"/>
          </w:tcPr>
          <w:p w:rsidR="00BF660D" w:rsidRPr="009B7193" w:rsidRDefault="002C7E8F" w:rsidP="003B49C8">
            <w:pPr>
              <w:pStyle w:val="26-ICEEES-Table-text"/>
              <w:jc w:val="both"/>
              <w:rPr>
                <w:rFonts w:eastAsia="宋体"/>
              </w:rPr>
            </w:pPr>
            <w:r w:rsidRPr="009B7193">
              <w:rPr>
                <w:rFonts w:eastAsia="宋体"/>
              </w:rPr>
              <w:t>R</w:t>
            </w:r>
            <w:r w:rsidRPr="009B7193">
              <w:rPr>
                <w:rFonts w:eastAsia="宋体" w:hint="eastAsia"/>
              </w:rPr>
              <w:t>ow3</w:t>
            </w:r>
          </w:p>
        </w:tc>
        <w:tc>
          <w:tcPr>
            <w:tcW w:w="2560" w:type="pct"/>
            <w:tcBorders>
              <w:top w:val="nil"/>
              <w:left w:val="nil"/>
              <w:bottom w:val="nil"/>
            </w:tcBorders>
            <w:shd w:val="pct10" w:color="auto" w:fill="auto"/>
            <w:vAlign w:val="center"/>
          </w:tcPr>
          <w:p w:rsidR="00BF660D" w:rsidRPr="009B7193" w:rsidRDefault="002C7E8F" w:rsidP="003B49C8">
            <w:pPr>
              <w:pStyle w:val="26-ICEEES-Table-text"/>
              <w:jc w:val="both"/>
              <w:rPr>
                <w:rFonts w:eastAsia="宋体"/>
              </w:rPr>
            </w:pPr>
            <w:r w:rsidRPr="009B7193">
              <w:rPr>
                <w:rFonts w:eastAsia="宋体"/>
              </w:rPr>
              <w:t>R</w:t>
            </w:r>
            <w:r w:rsidRPr="009B7193">
              <w:rPr>
                <w:rFonts w:eastAsia="宋体" w:hint="eastAsia"/>
              </w:rPr>
              <w:t>ow3</w:t>
            </w:r>
          </w:p>
        </w:tc>
      </w:tr>
      <w:tr w:rsidR="00BF660D" w:rsidRPr="009B7193" w:rsidTr="001422FB">
        <w:trPr>
          <w:trHeight w:val="340"/>
          <w:jc w:val="center"/>
        </w:trPr>
        <w:tc>
          <w:tcPr>
            <w:tcW w:w="2440" w:type="pct"/>
            <w:tcBorders>
              <w:top w:val="nil"/>
              <w:bottom w:val="nil"/>
              <w:right w:val="nil"/>
            </w:tcBorders>
            <w:shd w:val="pct10" w:color="auto" w:fill="auto"/>
            <w:vAlign w:val="center"/>
          </w:tcPr>
          <w:p w:rsidR="00BF660D" w:rsidRPr="009B7193" w:rsidRDefault="002C7E8F" w:rsidP="003B49C8">
            <w:pPr>
              <w:pStyle w:val="26-ICEEES-Table-text"/>
              <w:jc w:val="both"/>
              <w:rPr>
                <w:rFonts w:eastAsia="宋体"/>
              </w:rPr>
            </w:pPr>
            <w:r w:rsidRPr="009B7193">
              <w:rPr>
                <w:rFonts w:eastAsia="宋体"/>
              </w:rPr>
              <w:t>R</w:t>
            </w:r>
            <w:r w:rsidRPr="009B7193">
              <w:rPr>
                <w:rFonts w:eastAsia="宋体" w:hint="eastAsia"/>
              </w:rPr>
              <w:t>ow4</w:t>
            </w:r>
          </w:p>
        </w:tc>
        <w:tc>
          <w:tcPr>
            <w:tcW w:w="2560" w:type="pct"/>
            <w:tcBorders>
              <w:top w:val="nil"/>
              <w:left w:val="nil"/>
              <w:bottom w:val="nil"/>
            </w:tcBorders>
            <w:shd w:val="pct10" w:color="auto" w:fill="auto"/>
            <w:vAlign w:val="center"/>
          </w:tcPr>
          <w:p w:rsidR="00BF660D" w:rsidRPr="009B7193" w:rsidRDefault="002C7E8F" w:rsidP="003B49C8">
            <w:pPr>
              <w:pStyle w:val="26-ICEEES-Table-text"/>
              <w:jc w:val="both"/>
              <w:rPr>
                <w:rFonts w:eastAsia="宋体"/>
              </w:rPr>
            </w:pPr>
            <w:r w:rsidRPr="009B7193">
              <w:rPr>
                <w:rFonts w:eastAsia="宋体"/>
              </w:rPr>
              <w:t>R</w:t>
            </w:r>
            <w:r w:rsidRPr="009B7193">
              <w:rPr>
                <w:rFonts w:eastAsia="宋体" w:hint="eastAsia"/>
              </w:rPr>
              <w:t>ow4</w:t>
            </w:r>
          </w:p>
        </w:tc>
      </w:tr>
      <w:tr w:rsidR="00BF660D" w:rsidRPr="009B7193" w:rsidTr="001422FB">
        <w:trPr>
          <w:trHeight w:val="340"/>
          <w:jc w:val="center"/>
        </w:trPr>
        <w:tc>
          <w:tcPr>
            <w:tcW w:w="2440" w:type="pct"/>
            <w:tcBorders>
              <w:top w:val="nil"/>
              <w:bottom w:val="nil"/>
              <w:right w:val="nil"/>
            </w:tcBorders>
            <w:shd w:val="pct10" w:color="auto" w:fill="auto"/>
            <w:vAlign w:val="center"/>
          </w:tcPr>
          <w:p w:rsidR="00BF660D" w:rsidRPr="009B7193" w:rsidRDefault="002C7E8F" w:rsidP="003B49C8">
            <w:pPr>
              <w:pStyle w:val="26-ICEEES-Table-text"/>
              <w:jc w:val="both"/>
              <w:rPr>
                <w:rFonts w:eastAsia="宋体"/>
              </w:rPr>
            </w:pPr>
            <w:r w:rsidRPr="009B7193">
              <w:rPr>
                <w:rFonts w:eastAsia="宋体"/>
              </w:rPr>
              <w:t>R</w:t>
            </w:r>
            <w:r w:rsidRPr="009B7193">
              <w:rPr>
                <w:rFonts w:eastAsia="宋体" w:hint="eastAsia"/>
              </w:rPr>
              <w:t>ow5</w:t>
            </w:r>
          </w:p>
        </w:tc>
        <w:tc>
          <w:tcPr>
            <w:tcW w:w="2560" w:type="pct"/>
            <w:tcBorders>
              <w:top w:val="nil"/>
              <w:left w:val="nil"/>
              <w:bottom w:val="nil"/>
            </w:tcBorders>
            <w:shd w:val="pct10" w:color="auto" w:fill="auto"/>
            <w:vAlign w:val="center"/>
          </w:tcPr>
          <w:p w:rsidR="00BF660D" w:rsidRPr="009B7193" w:rsidRDefault="002C7E8F" w:rsidP="003B49C8">
            <w:pPr>
              <w:pStyle w:val="26-ICEEES-Table-text"/>
              <w:jc w:val="both"/>
              <w:rPr>
                <w:rFonts w:eastAsia="宋体"/>
              </w:rPr>
            </w:pPr>
            <w:r w:rsidRPr="009B7193">
              <w:rPr>
                <w:rFonts w:eastAsia="宋体"/>
              </w:rPr>
              <w:t>R</w:t>
            </w:r>
            <w:r w:rsidRPr="009B7193">
              <w:rPr>
                <w:rFonts w:eastAsia="宋体" w:hint="eastAsia"/>
              </w:rPr>
              <w:t>ow5</w:t>
            </w:r>
          </w:p>
        </w:tc>
      </w:tr>
      <w:tr w:rsidR="00BF660D" w:rsidRPr="009B7193" w:rsidTr="001422FB">
        <w:trPr>
          <w:trHeight w:val="340"/>
          <w:jc w:val="center"/>
        </w:trPr>
        <w:tc>
          <w:tcPr>
            <w:tcW w:w="2440" w:type="pct"/>
            <w:tcBorders>
              <w:top w:val="nil"/>
              <w:bottom w:val="nil"/>
              <w:right w:val="nil"/>
            </w:tcBorders>
            <w:shd w:val="pct10" w:color="auto" w:fill="auto"/>
            <w:vAlign w:val="center"/>
          </w:tcPr>
          <w:p w:rsidR="00BF660D" w:rsidRPr="009B7193" w:rsidRDefault="002C7E8F" w:rsidP="003B49C8">
            <w:pPr>
              <w:pStyle w:val="26-ICEEES-Table-text"/>
              <w:jc w:val="both"/>
              <w:rPr>
                <w:rFonts w:eastAsia="宋体"/>
              </w:rPr>
            </w:pPr>
            <w:r w:rsidRPr="009B7193">
              <w:rPr>
                <w:rFonts w:eastAsia="宋体"/>
              </w:rPr>
              <w:t>R</w:t>
            </w:r>
            <w:r w:rsidRPr="009B7193">
              <w:rPr>
                <w:rFonts w:eastAsia="宋体" w:hint="eastAsia"/>
              </w:rPr>
              <w:t>ow6</w:t>
            </w:r>
          </w:p>
        </w:tc>
        <w:tc>
          <w:tcPr>
            <w:tcW w:w="2560" w:type="pct"/>
            <w:tcBorders>
              <w:top w:val="nil"/>
              <w:left w:val="nil"/>
              <w:bottom w:val="nil"/>
            </w:tcBorders>
            <w:shd w:val="pct10" w:color="auto" w:fill="auto"/>
            <w:vAlign w:val="center"/>
          </w:tcPr>
          <w:p w:rsidR="00BF660D" w:rsidRPr="009B7193" w:rsidRDefault="002C7E8F" w:rsidP="003B49C8">
            <w:pPr>
              <w:pStyle w:val="26-ICEEES-Table-text"/>
              <w:jc w:val="both"/>
              <w:rPr>
                <w:rFonts w:eastAsia="宋体"/>
              </w:rPr>
            </w:pPr>
            <w:r w:rsidRPr="009B7193">
              <w:rPr>
                <w:rFonts w:eastAsia="宋体"/>
              </w:rPr>
              <w:t>R</w:t>
            </w:r>
            <w:r w:rsidRPr="009B7193">
              <w:rPr>
                <w:rFonts w:eastAsia="宋体" w:hint="eastAsia"/>
              </w:rPr>
              <w:t>ow6</w:t>
            </w:r>
          </w:p>
        </w:tc>
      </w:tr>
      <w:tr w:rsidR="00BF660D" w:rsidRPr="009B7193" w:rsidTr="001422FB">
        <w:trPr>
          <w:trHeight w:val="340"/>
          <w:jc w:val="center"/>
        </w:trPr>
        <w:tc>
          <w:tcPr>
            <w:tcW w:w="2440" w:type="pct"/>
            <w:tcBorders>
              <w:top w:val="nil"/>
              <w:bottom w:val="single" w:sz="12" w:space="0" w:color="auto"/>
              <w:right w:val="nil"/>
            </w:tcBorders>
            <w:shd w:val="pct10" w:color="auto" w:fill="auto"/>
            <w:vAlign w:val="center"/>
          </w:tcPr>
          <w:p w:rsidR="00BF660D" w:rsidRPr="009B7193" w:rsidRDefault="002C7E8F" w:rsidP="003B49C8">
            <w:pPr>
              <w:pStyle w:val="26-ICEEES-Table-text"/>
              <w:jc w:val="both"/>
              <w:rPr>
                <w:rFonts w:eastAsia="宋体"/>
              </w:rPr>
            </w:pPr>
            <w:r w:rsidRPr="009B7193">
              <w:rPr>
                <w:rFonts w:eastAsia="宋体"/>
              </w:rPr>
              <w:t>R</w:t>
            </w:r>
            <w:r w:rsidRPr="009B7193">
              <w:rPr>
                <w:rFonts w:eastAsia="宋体" w:hint="eastAsia"/>
              </w:rPr>
              <w:t>ow7</w:t>
            </w:r>
          </w:p>
        </w:tc>
        <w:tc>
          <w:tcPr>
            <w:tcW w:w="2560" w:type="pct"/>
            <w:tcBorders>
              <w:top w:val="nil"/>
              <w:left w:val="nil"/>
              <w:bottom w:val="single" w:sz="12" w:space="0" w:color="auto"/>
            </w:tcBorders>
            <w:shd w:val="pct10" w:color="auto" w:fill="auto"/>
            <w:vAlign w:val="center"/>
          </w:tcPr>
          <w:p w:rsidR="00BF660D" w:rsidRPr="009B7193" w:rsidRDefault="002C7E8F" w:rsidP="003B49C8">
            <w:pPr>
              <w:pStyle w:val="26-ICEEES-Table-text"/>
              <w:jc w:val="both"/>
              <w:rPr>
                <w:rFonts w:eastAsia="宋体"/>
              </w:rPr>
            </w:pPr>
            <w:r w:rsidRPr="009B7193">
              <w:rPr>
                <w:rFonts w:eastAsia="宋体"/>
              </w:rPr>
              <w:t>R</w:t>
            </w:r>
            <w:r w:rsidRPr="009B7193">
              <w:rPr>
                <w:rFonts w:eastAsia="宋体" w:hint="eastAsia"/>
              </w:rPr>
              <w:t>ow7</w:t>
            </w:r>
          </w:p>
        </w:tc>
      </w:tr>
    </w:tbl>
    <w:p w:rsidR="00E86B78" w:rsidRPr="009B7193" w:rsidRDefault="00D403E6" w:rsidP="003B49C8">
      <w:pPr>
        <w:pStyle w:val="11-ICEEES-Level1-single-line"/>
        <w:rPr>
          <w:rFonts w:eastAsia="宋体"/>
        </w:rPr>
      </w:pPr>
      <w:r w:rsidRPr="009B7193">
        <w:rPr>
          <w:rFonts w:eastAsia="宋体" w:hint="eastAsia"/>
        </w:rPr>
        <w:t>4</w:t>
      </w:r>
      <w:r w:rsidR="00296211" w:rsidRPr="009B7193">
        <w:t xml:space="preserve">. </w:t>
      </w:r>
      <w:r w:rsidR="007B45EC">
        <w:rPr>
          <w:rFonts w:eastAsia="宋体" w:hint="eastAsia"/>
        </w:rPr>
        <w:t>Conclusion</w:t>
      </w:r>
    </w:p>
    <w:p w:rsidR="00542A1D" w:rsidRPr="007B45EC" w:rsidRDefault="005A1077" w:rsidP="003B49C8">
      <w:pPr>
        <w:pStyle w:val="17-ICEEES-Text"/>
        <w:ind w:firstLine="200"/>
        <w:rPr>
          <w:rFonts w:eastAsiaTheme="minorEastAsia"/>
        </w:rPr>
      </w:pPr>
      <w:r>
        <w:rPr>
          <w:rFonts w:eastAsiaTheme="minorEastAsia" w:hint="eastAsia"/>
        </w:rPr>
        <w:t xml:space="preserve">This part makes a brief </w:t>
      </w:r>
      <w:proofErr w:type="spellStart"/>
      <w:r w:rsidR="00CE6139" w:rsidRPr="00FC3BE5">
        <w:rPr>
          <w:rFonts w:eastAsiaTheme="minorEastAsia" w:hint="eastAsia"/>
        </w:rPr>
        <w:t>summary</w:t>
      </w:r>
      <w:r>
        <w:rPr>
          <w:rFonts w:eastAsiaTheme="minorEastAsia" w:hint="eastAsia"/>
        </w:rPr>
        <w:t>of</w:t>
      </w:r>
      <w:proofErr w:type="spellEnd"/>
      <w:r>
        <w:rPr>
          <w:rFonts w:eastAsiaTheme="minorEastAsia" w:hint="eastAsia"/>
        </w:rPr>
        <w:t xml:space="preserve"> the whole paper. </w:t>
      </w:r>
      <w:r w:rsidR="00FC3BE5">
        <w:rPr>
          <w:rFonts w:eastAsiaTheme="minorEastAsia" w:hint="eastAsia"/>
        </w:rPr>
        <w:t>Usually, t</w:t>
      </w:r>
      <w:r>
        <w:rPr>
          <w:rFonts w:eastAsiaTheme="minorEastAsia" w:hint="eastAsia"/>
        </w:rPr>
        <w:t>her</w:t>
      </w:r>
      <w:r w:rsidR="0033611B">
        <w:rPr>
          <w:rFonts w:eastAsiaTheme="minorEastAsia" w:hint="eastAsia"/>
        </w:rPr>
        <w:t xml:space="preserve">e </w:t>
      </w:r>
      <w:r w:rsidR="00FC3BE5">
        <w:rPr>
          <w:rFonts w:eastAsiaTheme="minorEastAsia" w:hint="eastAsia"/>
        </w:rPr>
        <w:t xml:space="preserve">should be </w:t>
      </w:r>
      <w:r w:rsidR="0033611B">
        <w:rPr>
          <w:rFonts w:eastAsiaTheme="minorEastAsia" w:hint="eastAsia"/>
        </w:rPr>
        <w:t>one paragraph in this part.</w:t>
      </w:r>
    </w:p>
    <w:p w:rsidR="00C8720B" w:rsidRPr="009B7193" w:rsidRDefault="00C8720B" w:rsidP="003B49C8">
      <w:pPr>
        <w:pStyle w:val="11-ICEEES-Level1-single-line"/>
        <w:rPr>
          <w:rFonts w:eastAsia="宋体"/>
        </w:rPr>
      </w:pPr>
      <w:r w:rsidRPr="009B7193">
        <w:rPr>
          <w:rFonts w:eastAsia="宋体" w:hint="eastAsia"/>
        </w:rPr>
        <w:t>Reference</w:t>
      </w:r>
      <w:r w:rsidR="004B1825">
        <w:rPr>
          <w:rFonts w:eastAsia="宋体" w:hint="eastAsia"/>
        </w:rPr>
        <w:t>s</w:t>
      </w:r>
    </w:p>
    <w:p w:rsidR="001A5B43" w:rsidRPr="00E4136D" w:rsidRDefault="007B45EC" w:rsidP="00E4136D">
      <w:pPr>
        <w:pStyle w:val="17-ICEEES-Text"/>
        <w:ind w:firstLine="200"/>
        <w:rPr>
          <w:rFonts w:eastAsiaTheme="minorEastAsia"/>
        </w:rPr>
      </w:pPr>
      <w:r>
        <w:rPr>
          <w:rFonts w:eastAsiaTheme="minorEastAsia" w:hint="eastAsia"/>
        </w:rPr>
        <w:t xml:space="preserve">There should be at least ten references in the paper. </w:t>
      </w:r>
      <w:r w:rsidR="00E4136D">
        <w:rPr>
          <w:rFonts w:eastAsiaTheme="minorEastAsia" w:hint="eastAsia"/>
        </w:rPr>
        <w:t xml:space="preserve">The references should be </w:t>
      </w:r>
      <w:r w:rsidR="00E4136D" w:rsidRPr="00FC3BE5">
        <w:rPr>
          <w:rFonts w:eastAsiaTheme="minorEastAsia" w:hint="eastAsia"/>
        </w:rPr>
        <w:t>number</w:t>
      </w:r>
      <w:r w:rsidR="004B1825" w:rsidRPr="00FC3BE5">
        <w:rPr>
          <w:rFonts w:eastAsiaTheme="minorEastAsia" w:hint="eastAsia"/>
        </w:rPr>
        <w:t>ed</w:t>
      </w:r>
      <w:r w:rsidR="00E4136D">
        <w:rPr>
          <w:rFonts w:eastAsiaTheme="minorEastAsia" w:hint="eastAsia"/>
        </w:rPr>
        <w:t xml:space="preserve"> by [1], [2]</w:t>
      </w:r>
      <w:proofErr w:type="gramStart"/>
      <w:r w:rsidR="00E4136D">
        <w:rPr>
          <w:rFonts w:eastAsiaTheme="minorEastAsia" w:hint="eastAsia"/>
        </w:rPr>
        <w:t>,[</w:t>
      </w:r>
      <w:proofErr w:type="gramEnd"/>
      <w:r w:rsidR="00E4136D">
        <w:rPr>
          <w:rFonts w:eastAsiaTheme="minorEastAsia" w:hint="eastAsia"/>
        </w:rPr>
        <w:t xml:space="preserve">3], etc. </w:t>
      </w:r>
    </w:p>
    <w:p w:rsidR="00E31583" w:rsidRPr="009B7193" w:rsidRDefault="00486130" w:rsidP="003B49C8">
      <w:pPr>
        <w:pStyle w:val="28-ICEEES-AcknowledgementsAcknowledgements"/>
        <w:rPr>
          <w:rFonts w:eastAsia="宋体"/>
        </w:rPr>
      </w:pPr>
      <w:bookmarkStart w:id="4" w:name="OLE_LINK3"/>
      <w:bookmarkStart w:id="5" w:name="OLE_LINK5"/>
      <w:r w:rsidRPr="009B7193">
        <w:t>Acknowledgements</w:t>
      </w:r>
    </w:p>
    <w:bookmarkEnd w:id="4"/>
    <w:bookmarkEnd w:id="5"/>
    <w:p w:rsidR="00E31583" w:rsidRPr="00212C56" w:rsidRDefault="00DB286B" w:rsidP="00212C56">
      <w:pPr>
        <w:pStyle w:val="17-ICEEES-Text"/>
        <w:ind w:firstLine="200"/>
        <w:rPr>
          <w:rFonts w:eastAsiaTheme="minorEastAsia"/>
          <w:lang w:val="en-GB"/>
        </w:rPr>
      </w:pPr>
      <w:r w:rsidRPr="00DB286B">
        <w:rPr>
          <w:rFonts w:eastAsiaTheme="minorEastAsia"/>
          <w:lang w:val="en-GB"/>
        </w:rPr>
        <w:t>Acknowledgements are</w:t>
      </w:r>
      <w:r w:rsidRPr="00DB286B">
        <w:rPr>
          <w:rFonts w:eastAsiaTheme="minorEastAsia" w:hint="eastAsia"/>
          <w:lang w:val="en-GB"/>
        </w:rPr>
        <w:t xml:space="preserve"> usually put </w:t>
      </w:r>
      <w:r w:rsidR="00212C56" w:rsidRPr="00DB286B">
        <w:rPr>
          <w:rFonts w:eastAsiaTheme="minorEastAsia" w:hint="eastAsia"/>
          <w:lang w:val="en-GB"/>
        </w:rPr>
        <w:t>in the end of the pa</w:t>
      </w:r>
      <w:r w:rsidRPr="00DB286B">
        <w:rPr>
          <w:rFonts w:eastAsiaTheme="minorEastAsia" w:hint="eastAsia"/>
          <w:lang w:val="en-GB"/>
        </w:rPr>
        <w:t xml:space="preserve">per, between the reference and the content. </w:t>
      </w:r>
      <w:r w:rsidRPr="00DB286B">
        <w:rPr>
          <w:rFonts w:eastAsiaTheme="minorEastAsia"/>
          <w:lang w:val="en-GB"/>
        </w:rPr>
        <w:t>T</w:t>
      </w:r>
      <w:r w:rsidRPr="00DB286B">
        <w:rPr>
          <w:rFonts w:eastAsiaTheme="minorEastAsia" w:hint="eastAsia"/>
          <w:lang w:val="en-GB"/>
        </w:rPr>
        <w:t>here should be no number in this part.</w:t>
      </w:r>
    </w:p>
    <w:p w:rsidR="00E31583" w:rsidRPr="009B7193" w:rsidRDefault="00036A56" w:rsidP="003B49C8">
      <w:pPr>
        <w:pStyle w:val="37-ICEEES-line02"/>
        <w:rPr>
          <w:sz w:val="20"/>
          <w:szCs w:val="20"/>
          <w:lang w:val="en-GB"/>
        </w:rPr>
      </w:pPr>
      <w:r>
        <w:pict>
          <v:rect id="_x0000_i1027" style="width:496.1pt;height:1pt" o:hralign="center" o:hrstd="t" o:hrnoshade="t" o:hr="t" fillcolor="black" stroked="f"/>
        </w:pict>
      </w:r>
    </w:p>
    <w:p w:rsidR="00E31583" w:rsidRPr="009B7193" w:rsidRDefault="00486130" w:rsidP="003B49C8">
      <w:pPr>
        <w:pStyle w:val="31-ICEEES-ReferencesReferences"/>
      </w:pPr>
      <w:r w:rsidRPr="009B7193">
        <w:t>References</w:t>
      </w:r>
    </w:p>
    <w:p w:rsidR="00954639" w:rsidRPr="009B7193" w:rsidRDefault="00954639" w:rsidP="003B49C8">
      <w:pPr>
        <w:pStyle w:val="32-ICEEES-References-content"/>
      </w:pPr>
      <w:r w:rsidRPr="009B7193">
        <w:t xml:space="preserve">G. Eason, B. Noble, and I. N. Sneddon, “On certain integrals of Lipschitz-Hankel type involving products of Bessel functions,” Phil. Trans. Roy. Soc. London, vol. </w:t>
      </w:r>
      <w:r w:rsidR="00416002">
        <w:t xml:space="preserve">A247, pp. 529–551 </w:t>
      </w:r>
    </w:p>
    <w:p w:rsidR="00954639" w:rsidRPr="009B7193" w:rsidRDefault="00954639" w:rsidP="003B49C8">
      <w:pPr>
        <w:pStyle w:val="32-ICEEES-References-content"/>
      </w:pPr>
      <w:r w:rsidRPr="009B7193">
        <w:t xml:space="preserve">J. Clerk Maxwell, </w:t>
      </w:r>
      <w:proofErr w:type="gramStart"/>
      <w:r w:rsidRPr="009B7193">
        <w:t>A</w:t>
      </w:r>
      <w:proofErr w:type="gramEnd"/>
      <w:r w:rsidRPr="009B7193">
        <w:t xml:space="preserve"> Treatise on Electricity and Magnetism, 3rd ed., vol. 2. Oxford: Clarendon, 1892, pp.68–73.</w:t>
      </w:r>
    </w:p>
    <w:p w:rsidR="00954639" w:rsidRPr="009B7193" w:rsidRDefault="00954639" w:rsidP="003B49C8">
      <w:pPr>
        <w:pStyle w:val="32-ICEEES-References-content"/>
      </w:pPr>
      <w:r w:rsidRPr="009B7193">
        <w:t xml:space="preserve">I. S. Jacobs and C. P. Bean, “Fine particles, thin films and exchange anisotropy,” in Magnetism, vol. III, G. T. </w:t>
      </w:r>
      <w:proofErr w:type="spellStart"/>
      <w:r w:rsidRPr="009B7193">
        <w:t>Rado</w:t>
      </w:r>
      <w:proofErr w:type="spellEnd"/>
      <w:r w:rsidRPr="009B7193">
        <w:t xml:space="preserve"> and H. Suhl, Eds. New York: Academic, 1963, pp. 271–350.</w:t>
      </w:r>
    </w:p>
    <w:p w:rsidR="00954639" w:rsidRPr="009B7193" w:rsidRDefault="00954639" w:rsidP="003B49C8">
      <w:pPr>
        <w:pStyle w:val="32-ICEEES-References-content"/>
      </w:pPr>
      <w:r w:rsidRPr="009B7193">
        <w:t>K. Elissa, “Title of paper if known,” unpublished.</w:t>
      </w:r>
    </w:p>
    <w:p w:rsidR="00954639" w:rsidRPr="009B7193" w:rsidRDefault="00954639" w:rsidP="003B49C8">
      <w:pPr>
        <w:pStyle w:val="32-ICEEES-References-content"/>
      </w:pPr>
      <w:r w:rsidRPr="009B7193">
        <w:t>R. Nicole, “Title of paper with only first word capit</w:t>
      </w:r>
      <w:r w:rsidR="00416002">
        <w:t>alized,” J. Name Stand. Abbrev.</w:t>
      </w:r>
    </w:p>
    <w:p w:rsidR="00954639" w:rsidRPr="009B7193" w:rsidRDefault="00954639" w:rsidP="003B49C8">
      <w:pPr>
        <w:pStyle w:val="32-ICEEES-References-content"/>
      </w:pPr>
      <w:r w:rsidRPr="009B7193">
        <w:t xml:space="preserve">Y. Yorozu, M. Hirano, K. Oka, and Y. </w:t>
      </w:r>
      <w:proofErr w:type="spellStart"/>
      <w:r w:rsidRPr="009B7193">
        <w:t>Tagawa</w:t>
      </w:r>
      <w:proofErr w:type="spellEnd"/>
      <w:r w:rsidRPr="009B7193">
        <w:t xml:space="preserve">, “Electron spectroscopy studies on magneto-optical media and plastic substrate interface,” IEEE Transl. J. </w:t>
      </w:r>
      <w:proofErr w:type="spellStart"/>
      <w:r w:rsidRPr="009B7193">
        <w:t>Magn</w:t>
      </w:r>
      <w:proofErr w:type="spellEnd"/>
      <w:r w:rsidRPr="009B7193">
        <w:t>. Japan, vol. 2, pp. 740–741, August 1987 [Digests 9th Annual Conf. Magnetics Japan, p. 301, 1982].</w:t>
      </w:r>
    </w:p>
    <w:p w:rsidR="0079526F" w:rsidRDefault="00954639" w:rsidP="0079526F">
      <w:pPr>
        <w:pStyle w:val="32-ICEEES-References-content"/>
        <w:rPr>
          <w:rFonts w:eastAsia="宋体"/>
        </w:rPr>
      </w:pPr>
      <w:r w:rsidRPr="009B7193">
        <w:t xml:space="preserve">M. Young, </w:t>
      </w:r>
      <w:proofErr w:type="gramStart"/>
      <w:r w:rsidRPr="009B7193">
        <w:t>The</w:t>
      </w:r>
      <w:proofErr w:type="gramEnd"/>
      <w:r w:rsidRPr="009B7193">
        <w:t xml:space="preserve"> Technical Writer's Handbook. Mill Valle</w:t>
      </w:r>
      <w:r w:rsidR="00C33362" w:rsidRPr="009B7193">
        <w:t>y, CA: University Science, 198</w:t>
      </w:r>
      <w:r w:rsidR="009530E6" w:rsidRPr="009B7193">
        <w:rPr>
          <w:rFonts w:eastAsia="宋体" w:hint="eastAsia"/>
        </w:rPr>
        <w:t>.</w:t>
      </w:r>
    </w:p>
    <w:p w:rsidR="0079526F" w:rsidRPr="009B7193" w:rsidRDefault="0079526F" w:rsidP="0079526F">
      <w:pPr>
        <w:pStyle w:val="32-ICEEES-References-content"/>
      </w:pPr>
      <w:r w:rsidRPr="009B7193">
        <w:t>C</w:t>
      </w:r>
      <w:r>
        <w:t xml:space="preserve">lerk Maxwell, </w:t>
      </w:r>
      <w:r w:rsidRPr="009B7193">
        <w:t xml:space="preserve">Treatise on Magnetism, </w:t>
      </w:r>
      <w:r>
        <w:rPr>
          <w:rFonts w:eastAsiaTheme="minorEastAsia" w:hint="eastAsia"/>
        </w:rPr>
        <w:t>6</w:t>
      </w:r>
      <w:r w:rsidRPr="009B7193">
        <w:t xml:space="preserve">rd ed., vol. 2. Oxford: Clarendon, </w:t>
      </w:r>
      <w:r>
        <w:rPr>
          <w:rFonts w:eastAsiaTheme="minorEastAsia" w:hint="eastAsia"/>
        </w:rPr>
        <w:t>1989</w:t>
      </w:r>
      <w:r w:rsidRPr="009B7193">
        <w:t>, pp.68–73.</w:t>
      </w:r>
    </w:p>
    <w:p w:rsidR="0079526F" w:rsidRPr="009B7193" w:rsidRDefault="0079526F" w:rsidP="0079526F">
      <w:pPr>
        <w:pStyle w:val="32-ICEEES-References-content"/>
      </w:pPr>
      <w:r w:rsidRPr="009B7193">
        <w:t xml:space="preserve">J. Maxwell, </w:t>
      </w:r>
      <w:proofErr w:type="gramStart"/>
      <w:r w:rsidRPr="009B7193">
        <w:t>A</w:t>
      </w:r>
      <w:proofErr w:type="gramEnd"/>
      <w:r w:rsidRPr="009B7193">
        <w:t xml:space="preserve"> </w:t>
      </w:r>
      <w:r>
        <w:rPr>
          <w:rFonts w:eastAsiaTheme="minorEastAsia" w:hint="eastAsia"/>
        </w:rPr>
        <w:t>Book</w:t>
      </w:r>
      <w:r w:rsidRPr="009B7193">
        <w:t xml:space="preserve"> on Electricity, </w:t>
      </w:r>
      <w:r>
        <w:rPr>
          <w:rFonts w:eastAsiaTheme="minorEastAsia" w:hint="eastAsia"/>
        </w:rPr>
        <w:t>9</w:t>
      </w:r>
      <w:r w:rsidRPr="009B7193">
        <w:t>rd ed., Oxford: Clarendon, 1892, pp.</w:t>
      </w:r>
      <w:r>
        <w:rPr>
          <w:rFonts w:eastAsiaTheme="minorEastAsia" w:hint="eastAsia"/>
        </w:rPr>
        <w:t>88</w:t>
      </w:r>
      <w:r w:rsidRPr="009B7193">
        <w:t>.</w:t>
      </w:r>
    </w:p>
    <w:p w:rsidR="0079526F" w:rsidRPr="001422FB" w:rsidRDefault="0079526F" w:rsidP="001422FB">
      <w:pPr>
        <w:pStyle w:val="32-ICEEES-References-content"/>
      </w:pPr>
      <w:r w:rsidRPr="009B7193">
        <w:t xml:space="preserve">J. Young, A Technical Write, </w:t>
      </w:r>
      <w:r>
        <w:rPr>
          <w:rFonts w:eastAsiaTheme="minorEastAsia" w:hint="eastAsia"/>
        </w:rPr>
        <w:t>5</w:t>
      </w:r>
      <w:r>
        <w:t xml:space="preserve">rd ed., vol. </w:t>
      </w:r>
      <w:r>
        <w:rPr>
          <w:rFonts w:eastAsiaTheme="minorEastAsia" w:hint="eastAsia"/>
        </w:rPr>
        <w:t>9</w:t>
      </w:r>
      <w:r w:rsidRPr="009B7193">
        <w:t xml:space="preserve">. Oxford: Clarendon, </w:t>
      </w:r>
      <w:r>
        <w:rPr>
          <w:rFonts w:eastAsiaTheme="minorEastAsia" w:hint="eastAsia"/>
        </w:rPr>
        <w:t>2002</w:t>
      </w:r>
      <w:r w:rsidRPr="009B7193">
        <w:t>, pp. 73.</w:t>
      </w:r>
    </w:p>
    <w:p w:rsidR="001422FB" w:rsidRPr="005110AA" w:rsidRDefault="001422FB" w:rsidP="005110AA">
      <w:pPr>
        <w:pStyle w:val="32-ICEEES-References-content"/>
        <w:numPr>
          <w:ilvl w:val="0"/>
          <w:numId w:val="0"/>
        </w:numPr>
        <w:rPr>
          <w:rFonts w:eastAsiaTheme="minorEastAsia" w:hint="eastAsia"/>
        </w:rPr>
        <w:sectPr w:rsidR="001422FB" w:rsidRPr="005110AA" w:rsidSect="00403C94">
          <w:type w:val="continuous"/>
          <w:pgSz w:w="11907" w:h="16160" w:code="9"/>
          <w:pgMar w:top="851" w:right="851" w:bottom="851" w:left="851" w:header="709" w:footer="709" w:gutter="0"/>
          <w:cols w:space="315"/>
          <w:titlePg/>
          <w:docGrid w:type="lines" w:linePitch="312"/>
        </w:sectPr>
      </w:pPr>
    </w:p>
    <w:p w:rsidR="001422FB" w:rsidRPr="005110AA" w:rsidRDefault="001422FB" w:rsidP="005110AA">
      <w:pPr>
        <w:pStyle w:val="32-ICEEES-References-content"/>
        <w:numPr>
          <w:ilvl w:val="0"/>
          <w:numId w:val="0"/>
        </w:numPr>
        <w:rPr>
          <w:rFonts w:eastAsiaTheme="minorEastAsia" w:hint="eastAsia"/>
        </w:rPr>
      </w:pPr>
      <w:bookmarkStart w:id="6" w:name="_GoBack"/>
      <w:bookmarkEnd w:id="6"/>
    </w:p>
    <w:sectPr w:rsidR="001422FB" w:rsidRPr="005110AA" w:rsidSect="00403C94">
      <w:type w:val="continuous"/>
      <w:pgSz w:w="11907" w:h="16160" w:code="9"/>
      <w:pgMar w:top="851" w:right="851" w:bottom="851" w:left="851" w:header="709" w:footer="709" w:gutter="0"/>
      <w:cols w:space="31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36A56" w:rsidRDefault="00036A56" w:rsidP="002D3CAC">
      <w:r>
        <w:separator/>
      </w:r>
    </w:p>
    <w:p w:rsidR="00036A56" w:rsidRDefault="00036A56"/>
  </w:endnote>
  <w:endnote w:type="continuationSeparator" w:id="0">
    <w:p w:rsidR="00036A56" w:rsidRDefault="00036A56" w:rsidP="002D3CAC">
      <w:r>
        <w:continuationSeparator/>
      </w:r>
    </w:p>
    <w:p w:rsidR="00036A56" w:rsidRDefault="00036A5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Univers">
    <w:charset w:val="00"/>
    <w:family w:val="swiss"/>
    <w:pitch w:val="variable"/>
    <w:sig w:usb0="80000287" w:usb1="00000000" w:usb2="00000000" w:usb3="00000000" w:csb0="0000000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PMingLiU">
    <w:altName w:val="Malgun Gothic Semilight"/>
    <w:panose1 w:val="02020500000000000000"/>
    <w:charset w:val="88"/>
    <w:family w:val="auto"/>
    <w:notTrueType/>
    <w:pitch w:val="variable"/>
    <w:sig w:usb0="00000000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C04BF" w:rsidRDefault="00FC04BF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C04BF" w:rsidRDefault="00FC04BF">
    <w:pPr>
      <w:pStyle w:val="a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C04BF" w:rsidRDefault="00FC04BF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36A56" w:rsidRDefault="00036A56" w:rsidP="002D3CAC">
      <w:r>
        <w:separator/>
      </w:r>
    </w:p>
    <w:p w:rsidR="00036A56" w:rsidRDefault="00036A56"/>
  </w:footnote>
  <w:footnote w:type="continuationSeparator" w:id="0">
    <w:p w:rsidR="00036A56" w:rsidRDefault="00036A56" w:rsidP="002D3CAC">
      <w:r>
        <w:continuationSeparator/>
      </w:r>
    </w:p>
    <w:p w:rsidR="00036A56" w:rsidRDefault="00036A56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C04BF" w:rsidRDefault="00FC04BF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C04BF" w:rsidRDefault="00FC04BF">
    <w:pPr>
      <w:pStyle w:val="a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C04BF" w:rsidRDefault="00FC04BF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3F16CB"/>
    <w:multiLevelType w:val="hybridMultilevel"/>
    <w:tmpl w:val="295E7894"/>
    <w:lvl w:ilvl="0" w:tplc="B45E1EA0">
      <w:start w:val="1"/>
      <w:numFmt w:val="decimal"/>
      <w:pStyle w:val="32-ICEEES-References-content"/>
      <w:lvlText w:val="[%1]"/>
      <w:lvlJc w:val="left"/>
      <w:pPr>
        <w:tabs>
          <w:tab w:val="num" w:pos="420"/>
        </w:tabs>
        <w:ind w:left="420" w:hanging="420"/>
      </w:pPr>
      <w:rPr>
        <w:rFonts w:ascii="Times New Roman" w:hAnsi="Times New Roman" w:hint="default"/>
        <w:b w:val="0"/>
        <w:i w:val="0"/>
        <w:color w:val="auto"/>
        <w:sz w:val="18"/>
        <w:szCs w:val="18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1B76CF7"/>
    <w:multiLevelType w:val="hybridMultilevel"/>
    <w:tmpl w:val="060EAF0E"/>
    <w:lvl w:ilvl="0" w:tplc="C1B83E5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53B4BCC"/>
    <w:multiLevelType w:val="hybridMultilevel"/>
    <w:tmpl w:val="3A02B16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096A56CA"/>
    <w:multiLevelType w:val="hybridMultilevel"/>
    <w:tmpl w:val="B4F23C84"/>
    <w:lvl w:ilvl="0" w:tplc="7694699E">
      <w:start w:val="1"/>
      <w:numFmt w:val="decimal"/>
      <w:lvlText w:val="%1)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F63E6F"/>
    <w:multiLevelType w:val="hybridMultilevel"/>
    <w:tmpl w:val="5880B4A8"/>
    <w:lvl w:ilvl="0" w:tplc="9DC2B9D2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2D36D33"/>
    <w:multiLevelType w:val="hybridMultilevel"/>
    <w:tmpl w:val="8C3EB744"/>
    <w:lvl w:ilvl="0" w:tplc="70D86C8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59C292B"/>
    <w:multiLevelType w:val="hybridMultilevel"/>
    <w:tmpl w:val="E34EC646"/>
    <w:lvl w:ilvl="0" w:tplc="D04813C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471449B"/>
    <w:multiLevelType w:val="hybridMultilevel"/>
    <w:tmpl w:val="77E8618C"/>
    <w:lvl w:ilvl="0" w:tplc="DC5A211C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hint="default"/>
        <w:sz w:val="1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91363E"/>
    <w:multiLevelType w:val="hybridMultilevel"/>
    <w:tmpl w:val="BA94367C"/>
    <w:lvl w:ilvl="0" w:tplc="DC5A211C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hint="default"/>
        <w:sz w:val="1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327D14"/>
    <w:multiLevelType w:val="hybridMultilevel"/>
    <w:tmpl w:val="96106EE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1A50BB"/>
    <w:multiLevelType w:val="hybridMultilevel"/>
    <w:tmpl w:val="DEE80882"/>
    <w:lvl w:ilvl="0" w:tplc="7694699E">
      <w:start w:val="1"/>
      <w:numFmt w:val="decimal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C834BA6"/>
    <w:multiLevelType w:val="hybridMultilevel"/>
    <w:tmpl w:val="DC7C31D4"/>
    <w:lvl w:ilvl="0" w:tplc="7CBA5E5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FFF7783"/>
    <w:multiLevelType w:val="hybridMultilevel"/>
    <w:tmpl w:val="02D602FC"/>
    <w:lvl w:ilvl="0" w:tplc="ED78DCC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323D00BE"/>
    <w:multiLevelType w:val="hybridMultilevel"/>
    <w:tmpl w:val="2B7CB280"/>
    <w:lvl w:ilvl="0" w:tplc="6974E4C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3A86A79"/>
    <w:multiLevelType w:val="hybridMultilevel"/>
    <w:tmpl w:val="24CC01BE"/>
    <w:lvl w:ilvl="0" w:tplc="029086D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396461A8"/>
    <w:multiLevelType w:val="hybridMultilevel"/>
    <w:tmpl w:val="F64E99E4"/>
    <w:lvl w:ilvl="0" w:tplc="70D86C8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43AC4FFB"/>
    <w:multiLevelType w:val="hybridMultilevel"/>
    <w:tmpl w:val="3110A47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9C6EC1"/>
    <w:multiLevelType w:val="hybridMultilevel"/>
    <w:tmpl w:val="C2D26BE6"/>
    <w:lvl w:ilvl="0" w:tplc="7168FDD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B176BDD"/>
    <w:multiLevelType w:val="hybridMultilevel"/>
    <w:tmpl w:val="90C8CC4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4F104FDD"/>
    <w:multiLevelType w:val="hybridMultilevel"/>
    <w:tmpl w:val="372A92FE"/>
    <w:lvl w:ilvl="0" w:tplc="11BA4E1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1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10B601F"/>
    <w:multiLevelType w:val="hybridMultilevel"/>
    <w:tmpl w:val="A202B424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21" w15:restartNumberingAfterBreak="0">
    <w:nsid w:val="57A10DFE"/>
    <w:multiLevelType w:val="hybridMultilevel"/>
    <w:tmpl w:val="F7DEA4AE"/>
    <w:lvl w:ilvl="0" w:tplc="DC5A211C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hint="default"/>
        <w:sz w:val="1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8950AA8"/>
    <w:multiLevelType w:val="hybridMultilevel"/>
    <w:tmpl w:val="1F9AA42A"/>
    <w:lvl w:ilvl="0" w:tplc="7694699E">
      <w:start w:val="1"/>
      <w:numFmt w:val="decimal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5B7E45DB"/>
    <w:multiLevelType w:val="hybridMultilevel"/>
    <w:tmpl w:val="2864F158"/>
    <w:lvl w:ilvl="0" w:tplc="0CB289A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60AC0101"/>
    <w:multiLevelType w:val="hybridMultilevel"/>
    <w:tmpl w:val="49EC38EA"/>
    <w:lvl w:ilvl="0" w:tplc="DA047C5E">
      <w:start w:val="1"/>
      <w:numFmt w:val="bullet"/>
      <w:pStyle w:val="39-ICEEES-Text-with-Bulleted"/>
      <w:lvlText w:val="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5" w15:restartNumberingAfterBreak="0">
    <w:nsid w:val="61CC2A43"/>
    <w:multiLevelType w:val="hybridMultilevel"/>
    <w:tmpl w:val="0BA2B83C"/>
    <w:lvl w:ilvl="0" w:tplc="70D86C8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63C972DF"/>
    <w:multiLevelType w:val="hybridMultilevel"/>
    <w:tmpl w:val="52DC3E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A852FF9"/>
    <w:multiLevelType w:val="hybridMultilevel"/>
    <w:tmpl w:val="BCE4FCBE"/>
    <w:lvl w:ilvl="0" w:tplc="0F8EF70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745B0872"/>
    <w:multiLevelType w:val="hybridMultilevel"/>
    <w:tmpl w:val="8B3ABF0C"/>
    <w:lvl w:ilvl="0" w:tplc="39723C6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7BBE701D"/>
    <w:multiLevelType w:val="hybridMultilevel"/>
    <w:tmpl w:val="CB5AC548"/>
    <w:lvl w:ilvl="0" w:tplc="9140B59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0" w15:restartNumberingAfterBreak="0">
    <w:nsid w:val="7D1C7CD9"/>
    <w:multiLevelType w:val="hybridMultilevel"/>
    <w:tmpl w:val="AF549AE4"/>
    <w:lvl w:ilvl="0" w:tplc="DC5A211C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hint="default"/>
        <w:sz w:val="1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D200A13"/>
    <w:multiLevelType w:val="hybridMultilevel"/>
    <w:tmpl w:val="4008EE7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7E6B183A"/>
    <w:multiLevelType w:val="hybridMultilevel"/>
    <w:tmpl w:val="CE866224"/>
    <w:lvl w:ilvl="0" w:tplc="319C936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0"/>
  </w:num>
  <w:num w:numId="3">
    <w:abstractNumId w:val="4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24"/>
  </w:num>
  <w:num w:numId="9">
    <w:abstractNumId w:val="24"/>
  </w:num>
  <w:num w:numId="10">
    <w:abstractNumId w:val="0"/>
  </w:num>
  <w:num w:numId="11">
    <w:abstractNumId w:val="0"/>
  </w:num>
  <w:num w:numId="12">
    <w:abstractNumId w:val="24"/>
  </w:num>
  <w:num w:numId="13">
    <w:abstractNumId w:val="24"/>
  </w:num>
  <w:num w:numId="14">
    <w:abstractNumId w:val="0"/>
  </w:num>
  <w:num w:numId="15">
    <w:abstractNumId w:val="12"/>
  </w:num>
  <w:num w:numId="16">
    <w:abstractNumId w:val="13"/>
  </w:num>
  <w:num w:numId="17">
    <w:abstractNumId w:val="1"/>
  </w:num>
  <w:num w:numId="18">
    <w:abstractNumId w:val="23"/>
  </w:num>
  <w:num w:numId="19">
    <w:abstractNumId w:val="14"/>
  </w:num>
  <w:num w:numId="20">
    <w:abstractNumId w:val="28"/>
  </w:num>
  <w:num w:numId="21">
    <w:abstractNumId w:val="32"/>
  </w:num>
  <w:num w:numId="22">
    <w:abstractNumId w:val="6"/>
  </w:num>
  <w:num w:numId="23">
    <w:abstractNumId w:val="10"/>
  </w:num>
  <w:num w:numId="24">
    <w:abstractNumId w:val="27"/>
  </w:num>
  <w:num w:numId="25">
    <w:abstractNumId w:val="29"/>
  </w:num>
  <w:num w:numId="26">
    <w:abstractNumId w:val="22"/>
  </w:num>
  <w:num w:numId="27">
    <w:abstractNumId w:val="11"/>
  </w:num>
  <w:num w:numId="28">
    <w:abstractNumId w:val="18"/>
  </w:num>
  <w:num w:numId="29">
    <w:abstractNumId w:val="2"/>
  </w:num>
  <w:num w:numId="30">
    <w:abstractNumId w:val="31"/>
  </w:num>
  <w:num w:numId="31">
    <w:abstractNumId w:val="15"/>
  </w:num>
  <w:num w:numId="32">
    <w:abstractNumId w:val="25"/>
  </w:num>
  <w:num w:numId="33">
    <w:abstractNumId w:val="5"/>
  </w:num>
  <w:num w:numId="34">
    <w:abstractNumId w:val="9"/>
  </w:num>
  <w:num w:numId="35">
    <w:abstractNumId w:val="17"/>
  </w:num>
  <w:num w:numId="36">
    <w:abstractNumId w:val="16"/>
  </w:num>
  <w:num w:numId="37">
    <w:abstractNumId w:val="8"/>
  </w:num>
  <w:num w:numId="38">
    <w:abstractNumId w:val="3"/>
  </w:num>
  <w:num w:numId="39">
    <w:abstractNumId w:val="7"/>
  </w:num>
  <w:num w:numId="40">
    <w:abstractNumId w:val="21"/>
  </w:num>
  <w:num w:numId="41">
    <w:abstractNumId w:val="30"/>
  </w:num>
  <w:num w:numId="42">
    <w:abstractNumId w:val="26"/>
  </w:num>
  <w:num w:numId="43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2D3CAC"/>
    <w:rsid w:val="0000038C"/>
    <w:rsid w:val="00001D04"/>
    <w:rsid w:val="00002192"/>
    <w:rsid w:val="00002994"/>
    <w:rsid w:val="00004591"/>
    <w:rsid w:val="00006092"/>
    <w:rsid w:val="0001722B"/>
    <w:rsid w:val="00017C4C"/>
    <w:rsid w:val="00023CD0"/>
    <w:rsid w:val="00036A56"/>
    <w:rsid w:val="000451D7"/>
    <w:rsid w:val="000455BF"/>
    <w:rsid w:val="000516E1"/>
    <w:rsid w:val="0006281A"/>
    <w:rsid w:val="00067224"/>
    <w:rsid w:val="0007284E"/>
    <w:rsid w:val="00075AEF"/>
    <w:rsid w:val="00077394"/>
    <w:rsid w:val="00085193"/>
    <w:rsid w:val="000906FB"/>
    <w:rsid w:val="000908D1"/>
    <w:rsid w:val="000914BE"/>
    <w:rsid w:val="000A0E48"/>
    <w:rsid w:val="000A2D30"/>
    <w:rsid w:val="000B5779"/>
    <w:rsid w:val="000C131C"/>
    <w:rsid w:val="000C6B65"/>
    <w:rsid w:val="000C6BF8"/>
    <w:rsid w:val="000C7E00"/>
    <w:rsid w:val="000D1258"/>
    <w:rsid w:val="000D1391"/>
    <w:rsid w:val="000D3F5E"/>
    <w:rsid w:val="000D5670"/>
    <w:rsid w:val="000D6D35"/>
    <w:rsid w:val="000E08ED"/>
    <w:rsid w:val="000E3E4B"/>
    <w:rsid w:val="000E50B5"/>
    <w:rsid w:val="000F5249"/>
    <w:rsid w:val="000F5618"/>
    <w:rsid w:val="000F7847"/>
    <w:rsid w:val="0010473F"/>
    <w:rsid w:val="00105FC3"/>
    <w:rsid w:val="00106839"/>
    <w:rsid w:val="00111221"/>
    <w:rsid w:val="00113D5A"/>
    <w:rsid w:val="00126C66"/>
    <w:rsid w:val="001308D2"/>
    <w:rsid w:val="00130A5D"/>
    <w:rsid w:val="00131740"/>
    <w:rsid w:val="00132244"/>
    <w:rsid w:val="001422FB"/>
    <w:rsid w:val="00145265"/>
    <w:rsid w:val="00146850"/>
    <w:rsid w:val="001478A3"/>
    <w:rsid w:val="00153D88"/>
    <w:rsid w:val="00160063"/>
    <w:rsid w:val="001616D4"/>
    <w:rsid w:val="00161C29"/>
    <w:rsid w:val="0016299E"/>
    <w:rsid w:val="00162AAA"/>
    <w:rsid w:val="00176B3B"/>
    <w:rsid w:val="00185925"/>
    <w:rsid w:val="001903B1"/>
    <w:rsid w:val="00190E32"/>
    <w:rsid w:val="00191B72"/>
    <w:rsid w:val="001937AA"/>
    <w:rsid w:val="00194E26"/>
    <w:rsid w:val="0019767D"/>
    <w:rsid w:val="001A164A"/>
    <w:rsid w:val="001A2580"/>
    <w:rsid w:val="001A55FF"/>
    <w:rsid w:val="001A5B43"/>
    <w:rsid w:val="001B2C3A"/>
    <w:rsid w:val="001C1B02"/>
    <w:rsid w:val="001D069C"/>
    <w:rsid w:val="001D3BE8"/>
    <w:rsid w:val="001E4B3D"/>
    <w:rsid w:val="001F2B57"/>
    <w:rsid w:val="001F3A1E"/>
    <w:rsid w:val="001F75FA"/>
    <w:rsid w:val="002105C2"/>
    <w:rsid w:val="00212C56"/>
    <w:rsid w:val="002179EA"/>
    <w:rsid w:val="00231512"/>
    <w:rsid w:val="00236B71"/>
    <w:rsid w:val="002413B5"/>
    <w:rsid w:val="00242780"/>
    <w:rsid w:val="002433BF"/>
    <w:rsid w:val="00244783"/>
    <w:rsid w:val="00244F6F"/>
    <w:rsid w:val="002556CC"/>
    <w:rsid w:val="00256981"/>
    <w:rsid w:val="00262ED6"/>
    <w:rsid w:val="002667E7"/>
    <w:rsid w:val="0027438C"/>
    <w:rsid w:val="00280C14"/>
    <w:rsid w:val="00284CF3"/>
    <w:rsid w:val="00290A34"/>
    <w:rsid w:val="00296211"/>
    <w:rsid w:val="00297DFB"/>
    <w:rsid w:val="002C7E8F"/>
    <w:rsid w:val="002D049E"/>
    <w:rsid w:val="002D127E"/>
    <w:rsid w:val="002D2A6C"/>
    <w:rsid w:val="002D310D"/>
    <w:rsid w:val="002D3CAC"/>
    <w:rsid w:val="002D7696"/>
    <w:rsid w:val="002D7997"/>
    <w:rsid w:val="002E14E6"/>
    <w:rsid w:val="002F386C"/>
    <w:rsid w:val="002F3D92"/>
    <w:rsid w:val="0030003D"/>
    <w:rsid w:val="00303F93"/>
    <w:rsid w:val="003041F1"/>
    <w:rsid w:val="0031263A"/>
    <w:rsid w:val="003153B0"/>
    <w:rsid w:val="00321CD7"/>
    <w:rsid w:val="0032416D"/>
    <w:rsid w:val="00330A05"/>
    <w:rsid w:val="00331AFE"/>
    <w:rsid w:val="00332D42"/>
    <w:rsid w:val="00333D96"/>
    <w:rsid w:val="0033611B"/>
    <w:rsid w:val="003402BD"/>
    <w:rsid w:val="003432AD"/>
    <w:rsid w:val="0034590E"/>
    <w:rsid w:val="003507C3"/>
    <w:rsid w:val="0035488D"/>
    <w:rsid w:val="00360DC8"/>
    <w:rsid w:val="0036722C"/>
    <w:rsid w:val="00371F2F"/>
    <w:rsid w:val="0038026E"/>
    <w:rsid w:val="00382911"/>
    <w:rsid w:val="00382A9C"/>
    <w:rsid w:val="003905A1"/>
    <w:rsid w:val="0039087E"/>
    <w:rsid w:val="003960F0"/>
    <w:rsid w:val="00396152"/>
    <w:rsid w:val="003A3E56"/>
    <w:rsid w:val="003A4772"/>
    <w:rsid w:val="003B130A"/>
    <w:rsid w:val="003B49C8"/>
    <w:rsid w:val="003B520A"/>
    <w:rsid w:val="003B5F66"/>
    <w:rsid w:val="003B6DDF"/>
    <w:rsid w:val="003C4E97"/>
    <w:rsid w:val="003C5C8B"/>
    <w:rsid w:val="003C6520"/>
    <w:rsid w:val="003D114F"/>
    <w:rsid w:val="003D5D5B"/>
    <w:rsid w:val="003E10F6"/>
    <w:rsid w:val="003E119D"/>
    <w:rsid w:val="003E77EF"/>
    <w:rsid w:val="003F0B13"/>
    <w:rsid w:val="003F7557"/>
    <w:rsid w:val="003F770D"/>
    <w:rsid w:val="00400593"/>
    <w:rsid w:val="00403C94"/>
    <w:rsid w:val="004052BA"/>
    <w:rsid w:val="00406DF8"/>
    <w:rsid w:val="004132D1"/>
    <w:rsid w:val="004145AD"/>
    <w:rsid w:val="00416002"/>
    <w:rsid w:val="00422BB2"/>
    <w:rsid w:val="0042744C"/>
    <w:rsid w:val="00427E42"/>
    <w:rsid w:val="0043382B"/>
    <w:rsid w:val="00442232"/>
    <w:rsid w:val="00446E16"/>
    <w:rsid w:val="00455E3D"/>
    <w:rsid w:val="00462580"/>
    <w:rsid w:val="00463A34"/>
    <w:rsid w:val="00466B3A"/>
    <w:rsid w:val="00474E5E"/>
    <w:rsid w:val="004761EA"/>
    <w:rsid w:val="00481C64"/>
    <w:rsid w:val="00486130"/>
    <w:rsid w:val="0048678A"/>
    <w:rsid w:val="00497ACB"/>
    <w:rsid w:val="004A08D3"/>
    <w:rsid w:val="004A1C46"/>
    <w:rsid w:val="004A3666"/>
    <w:rsid w:val="004A7209"/>
    <w:rsid w:val="004B1098"/>
    <w:rsid w:val="004B1825"/>
    <w:rsid w:val="004B1E3D"/>
    <w:rsid w:val="004B20D7"/>
    <w:rsid w:val="004B25F7"/>
    <w:rsid w:val="004C2888"/>
    <w:rsid w:val="004D59E7"/>
    <w:rsid w:val="004D6A4D"/>
    <w:rsid w:val="004E2431"/>
    <w:rsid w:val="004E4ED9"/>
    <w:rsid w:val="004E6477"/>
    <w:rsid w:val="004F07D5"/>
    <w:rsid w:val="004F3C14"/>
    <w:rsid w:val="004F6ACC"/>
    <w:rsid w:val="005018B4"/>
    <w:rsid w:val="00503E83"/>
    <w:rsid w:val="005110AA"/>
    <w:rsid w:val="00524ECF"/>
    <w:rsid w:val="005254E7"/>
    <w:rsid w:val="0053202A"/>
    <w:rsid w:val="00542A1D"/>
    <w:rsid w:val="00546597"/>
    <w:rsid w:val="00547759"/>
    <w:rsid w:val="0055694D"/>
    <w:rsid w:val="00557D2A"/>
    <w:rsid w:val="005605D4"/>
    <w:rsid w:val="005652B5"/>
    <w:rsid w:val="0057444C"/>
    <w:rsid w:val="005966F3"/>
    <w:rsid w:val="005A1077"/>
    <w:rsid w:val="005A228C"/>
    <w:rsid w:val="005A25D7"/>
    <w:rsid w:val="005A2919"/>
    <w:rsid w:val="005B3CF3"/>
    <w:rsid w:val="005C3194"/>
    <w:rsid w:val="005D3066"/>
    <w:rsid w:val="005D3F01"/>
    <w:rsid w:val="005E042F"/>
    <w:rsid w:val="005E3246"/>
    <w:rsid w:val="005F47A5"/>
    <w:rsid w:val="005F7400"/>
    <w:rsid w:val="005F7E33"/>
    <w:rsid w:val="00600A88"/>
    <w:rsid w:val="006304F9"/>
    <w:rsid w:val="00631038"/>
    <w:rsid w:val="0063277B"/>
    <w:rsid w:val="0063578B"/>
    <w:rsid w:val="00636007"/>
    <w:rsid w:val="00637962"/>
    <w:rsid w:val="006461B6"/>
    <w:rsid w:val="00646854"/>
    <w:rsid w:val="006505B0"/>
    <w:rsid w:val="00650BDA"/>
    <w:rsid w:val="00650E35"/>
    <w:rsid w:val="00651783"/>
    <w:rsid w:val="00652F77"/>
    <w:rsid w:val="00653527"/>
    <w:rsid w:val="006535E9"/>
    <w:rsid w:val="00657C12"/>
    <w:rsid w:val="00664C69"/>
    <w:rsid w:val="00665612"/>
    <w:rsid w:val="006727D1"/>
    <w:rsid w:val="00674669"/>
    <w:rsid w:val="00675536"/>
    <w:rsid w:val="00675E16"/>
    <w:rsid w:val="00682103"/>
    <w:rsid w:val="00687174"/>
    <w:rsid w:val="00690FEB"/>
    <w:rsid w:val="006937F4"/>
    <w:rsid w:val="00695E2C"/>
    <w:rsid w:val="00696F08"/>
    <w:rsid w:val="006979CB"/>
    <w:rsid w:val="006A4D1F"/>
    <w:rsid w:val="006C6C0A"/>
    <w:rsid w:val="006C706A"/>
    <w:rsid w:val="006D18A3"/>
    <w:rsid w:val="006D2CF4"/>
    <w:rsid w:val="006E1760"/>
    <w:rsid w:val="006F3209"/>
    <w:rsid w:val="006F3ACF"/>
    <w:rsid w:val="006F4B7C"/>
    <w:rsid w:val="006F5AB1"/>
    <w:rsid w:val="0070356E"/>
    <w:rsid w:val="007038EE"/>
    <w:rsid w:val="00712870"/>
    <w:rsid w:val="00713EE7"/>
    <w:rsid w:val="0072117C"/>
    <w:rsid w:val="00733E5C"/>
    <w:rsid w:val="007416DB"/>
    <w:rsid w:val="00742FBE"/>
    <w:rsid w:val="007448B1"/>
    <w:rsid w:val="0074773C"/>
    <w:rsid w:val="00751248"/>
    <w:rsid w:val="007531C2"/>
    <w:rsid w:val="00754887"/>
    <w:rsid w:val="00762574"/>
    <w:rsid w:val="00765D4A"/>
    <w:rsid w:val="0077037C"/>
    <w:rsid w:val="007706DB"/>
    <w:rsid w:val="007724F3"/>
    <w:rsid w:val="00787096"/>
    <w:rsid w:val="00791F8E"/>
    <w:rsid w:val="0079526F"/>
    <w:rsid w:val="00795ABA"/>
    <w:rsid w:val="007974FA"/>
    <w:rsid w:val="00797A33"/>
    <w:rsid w:val="007A3F58"/>
    <w:rsid w:val="007A4C6B"/>
    <w:rsid w:val="007B45EC"/>
    <w:rsid w:val="007B468E"/>
    <w:rsid w:val="007B5C20"/>
    <w:rsid w:val="007B7B3D"/>
    <w:rsid w:val="007C42C4"/>
    <w:rsid w:val="007D3EBF"/>
    <w:rsid w:val="007D5EFB"/>
    <w:rsid w:val="007E2077"/>
    <w:rsid w:val="007E7AF8"/>
    <w:rsid w:val="007E7CC4"/>
    <w:rsid w:val="007F6638"/>
    <w:rsid w:val="00804394"/>
    <w:rsid w:val="00805B52"/>
    <w:rsid w:val="00811FBE"/>
    <w:rsid w:val="00814960"/>
    <w:rsid w:val="00831746"/>
    <w:rsid w:val="00833044"/>
    <w:rsid w:val="008330BC"/>
    <w:rsid w:val="0084135B"/>
    <w:rsid w:val="00854EB2"/>
    <w:rsid w:val="0085720F"/>
    <w:rsid w:val="00857663"/>
    <w:rsid w:val="00862761"/>
    <w:rsid w:val="00864166"/>
    <w:rsid w:val="0087119F"/>
    <w:rsid w:val="00871D13"/>
    <w:rsid w:val="00872AB6"/>
    <w:rsid w:val="00875FF2"/>
    <w:rsid w:val="00876934"/>
    <w:rsid w:val="0088033A"/>
    <w:rsid w:val="00883110"/>
    <w:rsid w:val="00883886"/>
    <w:rsid w:val="00885BF9"/>
    <w:rsid w:val="00890F47"/>
    <w:rsid w:val="008A0076"/>
    <w:rsid w:val="008A0D44"/>
    <w:rsid w:val="008A20BB"/>
    <w:rsid w:val="008B3311"/>
    <w:rsid w:val="008C070F"/>
    <w:rsid w:val="008C5D78"/>
    <w:rsid w:val="008D29C4"/>
    <w:rsid w:val="008E5046"/>
    <w:rsid w:val="008E5AC4"/>
    <w:rsid w:val="008E68DB"/>
    <w:rsid w:val="008F4A47"/>
    <w:rsid w:val="008F70D7"/>
    <w:rsid w:val="00904645"/>
    <w:rsid w:val="009065CE"/>
    <w:rsid w:val="00906E02"/>
    <w:rsid w:val="00911D77"/>
    <w:rsid w:val="00914636"/>
    <w:rsid w:val="009177A8"/>
    <w:rsid w:val="00923647"/>
    <w:rsid w:val="00924D37"/>
    <w:rsid w:val="0093400E"/>
    <w:rsid w:val="00936FC8"/>
    <w:rsid w:val="009449A2"/>
    <w:rsid w:val="0094660B"/>
    <w:rsid w:val="009530E6"/>
    <w:rsid w:val="00954639"/>
    <w:rsid w:val="00960F63"/>
    <w:rsid w:val="00963FE3"/>
    <w:rsid w:val="00965845"/>
    <w:rsid w:val="00974818"/>
    <w:rsid w:val="00976286"/>
    <w:rsid w:val="00976E7F"/>
    <w:rsid w:val="00977AE5"/>
    <w:rsid w:val="00981A5C"/>
    <w:rsid w:val="00986CEF"/>
    <w:rsid w:val="00991D17"/>
    <w:rsid w:val="00993FB5"/>
    <w:rsid w:val="009976CC"/>
    <w:rsid w:val="009A3FE3"/>
    <w:rsid w:val="009A49BD"/>
    <w:rsid w:val="009A4EAD"/>
    <w:rsid w:val="009A6A24"/>
    <w:rsid w:val="009B01B8"/>
    <w:rsid w:val="009B7193"/>
    <w:rsid w:val="009D2CBB"/>
    <w:rsid w:val="009D40C7"/>
    <w:rsid w:val="009E0E92"/>
    <w:rsid w:val="009E1B5A"/>
    <w:rsid w:val="009E26B2"/>
    <w:rsid w:val="009E6B5E"/>
    <w:rsid w:val="009F0971"/>
    <w:rsid w:val="009F3DA7"/>
    <w:rsid w:val="009F5651"/>
    <w:rsid w:val="009F68F1"/>
    <w:rsid w:val="009F7DA7"/>
    <w:rsid w:val="00A02422"/>
    <w:rsid w:val="00A07CD5"/>
    <w:rsid w:val="00A11FB2"/>
    <w:rsid w:val="00A17767"/>
    <w:rsid w:val="00A30496"/>
    <w:rsid w:val="00A305FB"/>
    <w:rsid w:val="00A31DCD"/>
    <w:rsid w:val="00A35F1F"/>
    <w:rsid w:val="00A37CE4"/>
    <w:rsid w:val="00A44642"/>
    <w:rsid w:val="00A523B6"/>
    <w:rsid w:val="00A55DD5"/>
    <w:rsid w:val="00A630A7"/>
    <w:rsid w:val="00A63EA6"/>
    <w:rsid w:val="00A6700F"/>
    <w:rsid w:val="00A713C8"/>
    <w:rsid w:val="00A74564"/>
    <w:rsid w:val="00A74F74"/>
    <w:rsid w:val="00A91B2C"/>
    <w:rsid w:val="00A92669"/>
    <w:rsid w:val="00AA39CB"/>
    <w:rsid w:val="00AA609C"/>
    <w:rsid w:val="00AA672D"/>
    <w:rsid w:val="00AA6827"/>
    <w:rsid w:val="00AB4EDF"/>
    <w:rsid w:val="00AC1A02"/>
    <w:rsid w:val="00AC3AF6"/>
    <w:rsid w:val="00AE67BA"/>
    <w:rsid w:val="00AF0EB9"/>
    <w:rsid w:val="00AF2700"/>
    <w:rsid w:val="00AF64CE"/>
    <w:rsid w:val="00B041A2"/>
    <w:rsid w:val="00B05B70"/>
    <w:rsid w:val="00B100A5"/>
    <w:rsid w:val="00B10EB8"/>
    <w:rsid w:val="00B12D0A"/>
    <w:rsid w:val="00B21732"/>
    <w:rsid w:val="00B22340"/>
    <w:rsid w:val="00B23F52"/>
    <w:rsid w:val="00B346C1"/>
    <w:rsid w:val="00B416CF"/>
    <w:rsid w:val="00B46328"/>
    <w:rsid w:val="00B54B2E"/>
    <w:rsid w:val="00B57E44"/>
    <w:rsid w:val="00B60B11"/>
    <w:rsid w:val="00B6274C"/>
    <w:rsid w:val="00B62FA1"/>
    <w:rsid w:val="00B6328B"/>
    <w:rsid w:val="00B76B8F"/>
    <w:rsid w:val="00B809DB"/>
    <w:rsid w:val="00B8398E"/>
    <w:rsid w:val="00B87D31"/>
    <w:rsid w:val="00B90A3D"/>
    <w:rsid w:val="00B92BD2"/>
    <w:rsid w:val="00B94C21"/>
    <w:rsid w:val="00BA02BF"/>
    <w:rsid w:val="00BA632C"/>
    <w:rsid w:val="00BA7E19"/>
    <w:rsid w:val="00BA7E2C"/>
    <w:rsid w:val="00BC54DC"/>
    <w:rsid w:val="00BC6226"/>
    <w:rsid w:val="00BC6E6A"/>
    <w:rsid w:val="00BE20D8"/>
    <w:rsid w:val="00BE2F06"/>
    <w:rsid w:val="00BE31DF"/>
    <w:rsid w:val="00BF0193"/>
    <w:rsid w:val="00BF3A2F"/>
    <w:rsid w:val="00BF540D"/>
    <w:rsid w:val="00BF6041"/>
    <w:rsid w:val="00BF660D"/>
    <w:rsid w:val="00BF6AAF"/>
    <w:rsid w:val="00BF6F11"/>
    <w:rsid w:val="00BF718F"/>
    <w:rsid w:val="00C02D6C"/>
    <w:rsid w:val="00C02E4B"/>
    <w:rsid w:val="00C03916"/>
    <w:rsid w:val="00C07721"/>
    <w:rsid w:val="00C124F0"/>
    <w:rsid w:val="00C1789C"/>
    <w:rsid w:val="00C241A8"/>
    <w:rsid w:val="00C27A28"/>
    <w:rsid w:val="00C27BCA"/>
    <w:rsid w:val="00C315BE"/>
    <w:rsid w:val="00C325D1"/>
    <w:rsid w:val="00C32FB5"/>
    <w:rsid w:val="00C33362"/>
    <w:rsid w:val="00C3376A"/>
    <w:rsid w:val="00C33EC3"/>
    <w:rsid w:val="00C35AAC"/>
    <w:rsid w:val="00C42830"/>
    <w:rsid w:val="00C433EF"/>
    <w:rsid w:val="00C45C02"/>
    <w:rsid w:val="00C47358"/>
    <w:rsid w:val="00C50BFC"/>
    <w:rsid w:val="00C547D1"/>
    <w:rsid w:val="00C62F80"/>
    <w:rsid w:val="00C64A4C"/>
    <w:rsid w:val="00C66A1D"/>
    <w:rsid w:val="00C67F0D"/>
    <w:rsid w:val="00C708D7"/>
    <w:rsid w:val="00C71375"/>
    <w:rsid w:val="00C728F7"/>
    <w:rsid w:val="00C77624"/>
    <w:rsid w:val="00C8720B"/>
    <w:rsid w:val="00C90347"/>
    <w:rsid w:val="00C93046"/>
    <w:rsid w:val="00CC1170"/>
    <w:rsid w:val="00CC26F4"/>
    <w:rsid w:val="00CC42B9"/>
    <w:rsid w:val="00CC6F1A"/>
    <w:rsid w:val="00CD21B1"/>
    <w:rsid w:val="00CD3E4A"/>
    <w:rsid w:val="00CE6139"/>
    <w:rsid w:val="00CF1D15"/>
    <w:rsid w:val="00D079DB"/>
    <w:rsid w:val="00D10DCF"/>
    <w:rsid w:val="00D11D2C"/>
    <w:rsid w:val="00D11D59"/>
    <w:rsid w:val="00D14D47"/>
    <w:rsid w:val="00D14E7F"/>
    <w:rsid w:val="00D16163"/>
    <w:rsid w:val="00D16B91"/>
    <w:rsid w:val="00D20513"/>
    <w:rsid w:val="00D2060A"/>
    <w:rsid w:val="00D25540"/>
    <w:rsid w:val="00D276EF"/>
    <w:rsid w:val="00D31C1A"/>
    <w:rsid w:val="00D35141"/>
    <w:rsid w:val="00D376CB"/>
    <w:rsid w:val="00D403E6"/>
    <w:rsid w:val="00D472C3"/>
    <w:rsid w:val="00D518A6"/>
    <w:rsid w:val="00D56BCB"/>
    <w:rsid w:val="00D56C6F"/>
    <w:rsid w:val="00D61008"/>
    <w:rsid w:val="00D64DBD"/>
    <w:rsid w:val="00D70C44"/>
    <w:rsid w:val="00D70C53"/>
    <w:rsid w:val="00D76EF1"/>
    <w:rsid w:val="00D878DC"/>
    <w:rsid w:val="00D9035E"/>
    <w:rsid w:val="00D958C1"/>
    <w:rsid w:val="00D96293"/>
    <w:rsid w:val="00D967EF"/>
    <w:rsid w:val="00DA3BBA"/>
    <w:rsid w:val="00DA5728"/>
    <w:rsid w:val="00DA7879"/>
    <w:rsid w:val="00DB286B"/>
    <w:rsid w:val="00DB2FC3"/>
    <w:rsid w:val="00DC2AEA"/>
    <w:rsid w:val="00DC5867"/>
    <w:rsid w:val="00DD044E"/>
    <w:rsid w:val="00DD75A5"/>
    <w:rsid w:val="00DE63AB"/>
    <w:rsid w:val="00DF0D87"/>
    <w:rsid w:val="00DF45EA"/>
    <w:rsid w:val="00DF5DB2"/>
    <w:rsid w:val="00DF6067"/>
    <w:rsid w:val="00DF7554"/>
    <w:rsid w:val="00E014A3"/>
    <w:rsid w:val="00E04BA8"/>
    <w:rsid w:val="00E113A2"/>
    <w:rsid w:val="00E2235C"/>
    <w:rsid w:val="00E3047D"/>
    <w:rsid w:val="00E31583"/>
    <w:rsid w:val="00E368DD"/>
    <w:rsid w:val="00E4136D"/>
    <w:rsid w:val="00E42B2D"/>
    <w:rsid w:val="00E52571"/>
    <w:rsid w:val="00E5491F"/>
    <w:rsid w:val="00E55B21"/>
    <w:rsid w:val="00E764B0"/>
    <w:rsid w:val="00E806AF"/>
    <w:rsid w:val="00E823EA"/>
    <w:rsid w:val="00E86B78"/>
    <w:rsid w:val="00E90ED5"/>
    <w:rsid w:val="00E932E8"/>
    <w:rsid w:val="00E93614"/>
    <w:rsid w:val="00E951D0"/>
    <w:rsid w:val="00E9659E"/>
    <w:rsid w:val="00EA2023"/>
    <w:rsid w:val="00EA70CE"/>
    <w:rsid w:val="00EA73D9"/>
    <w:rsid w:val="00EA78CB"/>
    <w:rsid w:val="00EC4888"/>
    <w:rsid w:val="00ED0D15"/>
    <w:rsid w:val="00ED35C6"/>
    <w:rsid w:val="00ED6AAB"/>
    <w:rsid w:val="00ED7F06"/>
    <w:rsid w:val="00EE042C"/>
    <w:rsid w:val="00EE12A6"/>
    <w:rsid w:val="00EE3371"/>
    <w:rsid w:val="00EE365A"/>
    <w:rsid w:val="00EE7225"/>
    <w:rsid w:val="00EE7B02"/>
    <w:rsid w:val="00EF1043"/>
    <w:rsid w:val="00EF2B02"/>
    <w:rsid w:val="00EF510E"/>
    <w:rsid w:val="00F02F50"/>
    <w:rsid w:val="00F06B5F"/>
    <w:rsid w:val="00F11996"/>
    <w:rsid w:val="00F128D2"/>
    <w:rsid w:val="00F17290"/>
    <w:rsid w:val="00F25F3B"/>
    <w:rsid w:val="00F273BF"/>
    <w:rsid w:val="00F30481"/>
    <w:rsid w:val="00F32A47"/>
    <w:rsid w:val="00F32CBE"/>
    <w:rsid w:val="00F412C9"/>
    <w:rsid w:val="00F46553"/>
    <w:rsid w:val="00F60695"/>
    <w:rsid w:val="00F651FE"/>
    <w:rsid w:val="00F6544C"/>
    <w:rsid w:val="00F707ED"/>
    <w:rsid w:val="00F75A41"/>
    <w:rsid w:val="00F83393"/>
    <w:rsid w:val="00F95C20"/>
    <w:rsid w:val="00FA1A57"/>
    <w:rsid w:val="00FA408E"/>
    <w:rsid w:val="00FA697F"/>
    <w:rsid w:val="00FB65B2"/>
    <w:rsid w:val="00FC04BF"/>
    <w:rsid w:val="00FC3BE5"/>
    <w:rsid w:val="00FC538D"/>
    <w:rsid w:val="00FD1022"/>
    <w:rsid w:val="00FF68F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405CE389-78E3-4304-A97C-6E57291A8C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C26F4"/>
    <w:pPr>
      <w:widowControl w:val="0"/>
      <w:jc w:val="both"/>
    </w:pPr>
    <w:rPr>
      <w:kern w:val="2"/>
      <w:sz w:val="21"/>
      <w:szCs w:val="21"/>
    </w:rPr>
  </w:style>
  <w:style w:type="paragraph" w:styleId="1">
    <w:name w:val="heading 1"/>
    <w:basedOn w:val="a"/>
    <w:next w:val="a"/>
    <w:link w:val="1Char"/>
    <w:uiPriority w:val="9"/>
    <w:qFormat/>
    <w:rsid w:val="00BE2F0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E2F0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D3CA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D3CA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D3CA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D3CAC"/>
    <w:rPr>
      <w:sz w:val="18"/>
      <w:szCs w:val="18"/>
    </w:rPr>
  </w:style>
  <w:style w:type="paragraph" w:styleId="a5">
    <w:name w:val="footnote text"/>
    <w:basedOn w:val="a"/>
    <w:link w:val="Char1"/>
    <w:semiHidden/>
    <w:rsid w:val="002D3CAC"/>
    <w:pPr>
      <w:widowControl/>
      <w:jc w:val="left"/>
    </w:pPr>
    <w:rPr>
      <w:rFonts w:ascii="Univers" w:hAnsi="Univers"/>
      <w:kern w:val="0"/>
      <w:sz w:val="20"/>
      <w:szCs w:val="20"/>
      <w:lang w:val="en-GB" w:eastAsia="en-US"/>
    </w:rPr>
  </w:style>
  <w:style w:type="character" w:customStyle="1" w:styleId="Char1">
    <w:name w:val="脚注文本 Char"/>
    <w:basedOn w:val="a0"/>
    <w:link w:val="a5"/>
    <w:semiHidden/>
    <w:rsid w:val="002D3CAC"/>
    <w:rPr>
      <w:rFonts w:ascii="Univers" w:hAnsi="Univers" w:cs="Times New Roman"/>
      <w:kern w:val="0"/>
      <w:sz w:val="20"/>
      <w:szCs w:val="20"/>
      <w:lang w:val="en-GB" w:eastAsia="en-US"/>
    </w:rPr>
  </w:style>
  <w:style w:type="character" w:styleId="a6">
    <w:name w:val="Hyperlink"/>
    <w:basedOn w:val="a0"/>
    <w:rsid w:val="002D3CAC"/>
    <w:rPr>
      <w:color w:val="auto"/>
      <w:sz w:val="16"/>
      <w:u w:val="none"/>
    </w:rPr>
  </w:style>
  <w:style w:type="table" w:styleId="a7">
    <w:name w:val="Table Grid"/>
    <w:basedOn w:val="a1"/>
    <w:rsid w:val="002D3CAC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Char2"/>
    <w:uiPriority w:val="99"/>
    <w:semiHidden/>
    <w:unhideWhenUsed/>
    <w:rsid w:val="002D3CAC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semiHidden/>
    <w:rsid w:val="002D3CAC"/>
    <w:rPr>
      <w:sz w:val="18"/>
      <w:szCs w:val="18"/>
    </w:rPr>
  </w:style>
  <w:style w:type="character" w:styleId="a9">
    <w:name w:val="Strong"/>
    <w:basedOn w:val="a0"/>
    <w:uiPriority w:val="22"/>
    <w:qFormat/>
    <w:rsid w:val="005F47A5"/>
    <w:rPr>
      <w:b/>
      <w:bCs/>
    </w:rPr>
  </w:style>
  <w:style w:type="paragraph" w:styleId="aa">
    <w:name w:val="Normal (Web)"/>
    <w:basedOn w:val="a"/>
    <w:uiPriority w:val="99"/>
    <w:semiHidden/>
    <w:unhideWhenUsed/>
    <w:rsid w:val="005F47A5"/>
    <w:pPr>
      <w:widowControl/>
      <w:spacing w:before="217" w:after="217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01-ICEEES-Paper-title">
    <w:name w:val="01-ICEEES-Paper-title"/>
    <w:basedOn w:val="a"/>
    <w:qFormat/>
    <w:rsid w:val="003B49C8"/>
    <w:pPr>
      <w:adjustRightInd w:val="0"/>
      <w:snapToGrid w:val="0"/>
      <w:spacing w:before="240" w:after="240" w:line="400" w:lineRule="exact"/>
      <w:jc w:val="left"/>
    </w:pPr>
    <w:rPr>
      <w:rFonts w:ascii="Arial" w:eastAsia="Arial" w:hAnsi="Arial" w:cs="Arial"/>
      <w:b/>
      <w:bCs/>
      <w:sz w:val="36"/>
      <w:szCs w:val="36"/>
      <w:lang w:val="en-GB"/>
    </w:rPr>
  </w:style>
  <w:style w:type="paragraph" w:customStyle="1" w:styleId="02-ICEEES-Runningtitle">
    <w:name w:val="02-ICEEES-Running title"/>
    <w:basedOn w:val="01-ICEEES-Paper-title"/>
    <w:qFormat/>
    <w:rsid w:val="003B49C8"/>
    <w:pPr>
      <w:spacing w:before="0" w:after="160" w:line="240" w:lineRule="exact"/>
    </w:pPr>
    <w:rPr>
      <w:rFonts w:cs="Times New Roman"/>
      <w:kern w:val="0"/>
      <w:sz w:val="24"/>
    </w:rPr>
  </w:style>
  <w:style w:type="paragraph" w:styleId="ab">
    <w:name w:val="List Paragraph"/>
    <w:basedOn w:val="a"/>
    <w:uiPriority w:val="34"/>
    <w:qFormat/>
    <w:rsid w:val="00650BDA"/>
    <w:pPr>
      <w:ind w:firstLineChars="200" w:firstLine="420"/>
    </w:pPr>
  </w:style>
  <w:style w:type="paragraph" w:customStyle="1" w:styleId="03-ICEEES-Author">
    <w:name w:val="03-ICEEES-Author"/>
    <w:basedOn w:val="a"/>
    <w:qFormat/>
    <w:rsid w:val="003B49C8"/>
    <w:pPr>
      <w:adjustRightInd w:val="0"/>
      <w:snapToGrid w:val="0"/>
      <w:spacing w:before="240" w:after="160" w:line="280" w:lineRule="exact"/>
      <w:jc w:val="left"/>
    </w:pPr>
    <w:rPr>
      <w:rFonts w:ascii="Times New Roman" w:eastAsia="Arial" w:hAnsi="Times New Roman"/>
      <w:b/>
      <w:sz w:val="24"/>
      <w:szCs w:val="24"/>
      <w:lang w:val="en-GB"/>
    </w:rPr>
  </w:style>
  <w:style w:type="paragraph" w:customStyle="1" w:styleId="10">
    <w:name w:val="样式1"/>
    <w:basedOn w:val="a"/>
    <w:qFormat/>
    <w:rsid w:val="00A630A7"/>
    <w:pPr>
      <w:snapToGrid w:val="0"/>
      <w:spacing w:line="240" w:lineRule="exact"/>
      <w:jc w:val="left"/>
    </w:pPr>
    <w:rPr>
      <w:rFonts w:ascii="Times New Roman" w:eastAsia="Times New Roman" w:hAnsi="Times New Roman"/>
      <w:sz w:val="18"/>
      <w:szCs w:val="18"/>
      <w:lang w:val="en-GB"/>
    </w:rPr>
  </w:style>
  <w:style w:type="paragraph" w:customStyle="1" w:styleId="04-ICEEES-Affiliation">
    <w:name w:val="04-ICEEES-Affiliation"/>
    <w:basedOn w:val="a"/>
    <w:qFormat/>
    <w:rsid w:val="003B49C8"/>
    <w:pPr>
      <w:adjustRightInd w:val="0"/>
      <w:snapToGrid w:val="0"/>
      <w:spacing w:line="240" w:lineRule="exact"/>
      <w:ind w:left="50" w:hangingChars="50" w:hanging="50"/>
      <w:jc w:val="left"/>
    </w:pPr>
    <w:rPr>
      <w:rFonts w:ascii="Times New Roman" w:eastAsia="Times New Roman" w:hAnsi="Times New Roman"/>
      <w:sz w:val="18"/>
      <w:szCs w:val="18"/>
      <w:lang w:val="en-GB"/>
    </w:rPr>
  </w:style>
  <w:style w:type="paragraph" w:customStyle="1" w:styleId="05-ICEEES-Email-address">
    <w:name w:val="05-ICEEES-Email-address"/>
    <w:basedOn w:val="a"/>
    <w:qFormat/>
    <w:rsid w:val="003B49C8"/>
    <w:pPr>
      <w:adjustRightInd w:val="0"/>
      <w:snapToGrid w:val="0"/>
      <w:spacing w:before="160" w:line="240" w:lineRule="exact"/>
      <w:jc w:val="left"/>
    </w:pPr>
    <w:rPr>
      <w:rFonts w:ascii="Times New Roman" w:eastAsia="Times New Roman" w:hAnsi="Times New Roman"/>
      <w:b/>
      <w:sz w:val="24"/>
    </w:rPr>
  </w:style>
  <w:style w:type="paragraph" w:customStyle="1" w:styleId="06-ICEEES-Email-address-content">
    <w:name w:val="06-ICEEES-Email-address-content"/>
    <w:basedOn w:val="a"/>
    <w:qFormat/>
    <w:rsid w:val="003B49C8"/>
    <w:pPr>
      <w:adjustRightInd w:val="0"/>
      <w:snapToGrid w:val="0"/>
      <w:spacing w:line="240" w:lineRule="exact"/>
      <w:jc w:val="left"/>
      <w:textAlignment w:val="baseline"/>
    </w:pPr>
    <w:rPr>
      <w:rFonts w:ascii="Times New Roman" w:eastAsia="Times New Roman" w:hAnsi="Times New Roman"/>
      <w:sz w:val="18"/>
      <w:szCs w:val="18"/>
    </w:rPr>
  </w:style>
  <w:style w:type="character" w:customStyle="1" w:styleId="08-ICEEES-Abstract">
    <w:name w:val="08-ICEEES-Abstract"/>
    <w:basedOn w:val="a0"/>
    <w:uiPriority w:val="1"/>
    <w:qFormat/>
    <w:rsid w:val="003B49C8"/>
    <w:rPr>
      <w:rFonts w:ascii="Times New Roman" w:eastAsia="Times New Roman" w:hAnsi="Times New Roman" w:cs="Times New Roman"/>
      <w:b/>
      <w:sz w:val="24"/>
      <w:szCs w:val="24"/>
    </w:rPr>
  </w:style>
  <w:style w:type="paragraph" w:customStyle="1" w:styleId="07-ICEEES-Abstract-content">
    <w:name w:val="07-ICEEES-Abstract-content"/>
    <w:basedOn w:val="a"/>
    <w:qFormat/>
    <w:rsid w:val="003B49C8"/>
    <w:pPr>
      <w:adjustRightInd w:val="0"/>
      <w:snapToGrid w:val="0"/>
      <w:spacing w:line="240" w:lineRule="exact"/>
    </w:pPr>
    <w:rPr>
      <w:rFonts w:ascii="Times New Roman" w:eastAsia="Times New Roman" w:hAnsi="Times New Roman"/>
      <w:sz w:val="20"/>
      <w:szCs w:val="20"/>
    </w:rPr>
  </w:style>
  <w:style w:type="character" w:customStyle="1" w:styleId="10-ICEEES-Keywords">
    <w:name w:val="10-ICEEES-Keywords"/>
    <w:basedOn w:val="a0"/>
    <w:uiPriority w:val="1"/>
    <w:qFormat/>
    <w:rsid w:val="003B49C8"/>
    <w:rPr>
      <w:rFonts w:ascii="Times New Roman" w:eastAsia="Times New Roman" w:hAnsi="Times New Roman" w:cs="Times New Roman"/>
      <w:b/>
      <w:sz w:val="24"/>
      <w:szCs w:val="24"/>
    </w:rPr>
  </w:style>
  <w:style w:type="paragraph" w:customStyle="1" w:styleId="09-ICEEES-Keywords-content">
    <w:name w:val="09-ICEEES-Keywords-content"/>
    <w:basedOn w:val="a"/>
    <w:qFormat/>
    <w:rsid w:val="003B49C8"/>
    <w:pPr>
      <w:adjustRightInd w:val="0"/>
      <w:snapToGrid w:val="0"/>
      <w:spacing w:before="160" w:after="160" w:line="240" w:lineRule="exact"/>
      <w:ind w:left="500" w:hangingChars="500" w:hanging="500"/>
      <w:jc w:val="left"/>
    </w:pPr>
    <w:rPr>
      <w:rFonts w:ascii="Times New Roman" w:eastAsia="Times New Roman" w:hAnsi="Times New Roman"/>
      <w:sz w:val="20"/>
      <w:szCs w:val="20"/>
    </w:rPr>
  </w:style>
  <w:style w:type="paragraph" w:customStyle="1" w:styleId="11-ICEEES-Level1-single-line">
    <w:name w:val="11-ICEEES-Level1-single-line"/>
    <w:basedOn w:val="a"/>
    <w:qFormat/>
    <w:rsid w:val="003B49C8"/>
    <w:pPr>
      <w:adjustRightInd w:val="0"/>
      <w:snapToGrid w:val="0"/>
      <w:spacing w:before="320" w:after="160" w:line="240" w:lineRule="exact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12-ICEEES-Level1-Multiple-line">
    <w:name w:val="12-ICEEES-Level1-Multiple-line"/>
    <w:basedOn w:val="11-ICEEES-Level1-single-line"/>
    <w:qFormat/>
    <w:rsid w:val="003B49C8"/>
    <w:pPr>
      <w:spacing w:line="320" w:lineRule="exact"/>
      <w:ind w:left="100" w:hangingChars="100" w:hanging="100"/>
    </w:pPr>
  </w:style>
  <w:style w:type="paragraph" w:customStyle="1" w:styleId="13-ICEEES-Level2-single-line">
    <w:name w:val="13-ICEEES-Level2-single-line"/>
    <w:basedOn w:val="a"/>
    <w:qFormat/>
    <w:rsid w:val="003B49C8"/>
    <w:pPr>
      <w:adjustRightInd w:val="0"/>
      <w:snapToGrid w:val="0"/>
      <w:spacing w:before="160" w:after="160" w:line="240" w:lineRule="exact"/>
    </w:pPr>
    <w:rPr>
      <w:rFonts w:ascii="Times New Roman" w:eastAsia="Times New Roman" w:hAnsi="Times New Roman"/>
      <w:b/>
      <w:i/>
      <w:sz w:val="20"/>
      <w:szCs w:val="20"/>
    </w:rPr>
  </w:style>
  <w:style w:type="paragraph" w:customStyle="1" w:styleId="14-ICEEES-Level2-Multiple-line">
    <w:name w:val="14-ICEEES-Level2-Multiple-line"/>
    <w:basedOn w:val="13-ICEEES-Level2-single-line"/>
    <w:qFormat/>
    <w:rsid w:val="003B49C8"/>
    <w:pPr>
      <w:ind w:left="361" w:hangingChars="180" w:hanging="361"/>
      <w:jc w:val="left"/>
    </w:pPr>
  </w:style>
  <w:style w:type="paragraph" w:customStyle="1" w:styleId="15-ICEEES-Level3-single-line">
    <w:name w:val="15-ICEEES-Level3-single-line"/>
    <w:basedOn w:val="a"/>
    <w:qFormat/>
    <w:rsid w:val="003B49C8"/>
    <w:pPr>
      <w:adjustRightInd w:val="0"/>
      <w:snapToGrid w:val="0"/>
      <w:spacing w:before="160" w:line="240" w:lineRule="exact"/>
    </w:pPr>
    <w:rPr>
      <w:rFonts w:ascii="Times New Roman" w:eastAsia="Times New Roman" w:hAnsi="Times New Roman"/>
      <w:b/>
      <w:i/>
      <w:sz w:val="20"/>
      <w:szCs w:val="20"/>
    </w:rPr>
  </w:style>
  <w:style w:type="paragraph" w:customStyle="1" w:styleId="16-ICEEES-Level3-Multiple-line">
    <w:name w:val="16-ICEEES-Level3-Multiple-line"/>
    <w:basedOn w:val="a"/>
    <w:qFormat/>
    <w:rsid w:val="003B49C8"/>
    <w:pPr>
      <w:adjustRightInd w:val="0"/>
      <w:snapToGrid w:val="0"/>
      <w:spacing w:before="160" w:line="240" w:lineRule="exact"/>
      <w:ind w:left="240" w:hangingChars="240" w:hanging="240"/>
      <w:jc w:val="left"/>
    </w:pPr>
    <w:rPr>
      <w:rFonts w:ascii="Times New Roman" w:eastAsia="Times New Roman" w:hAnsi="Times New Roman"/>
      <w:b/>
      <w:i/>
      <w:sz w:val="20"/>
    </w:rPr>
  </w:style>
  <w:style w:type="paragraph" w:customStyle="1" w:styleId="17-ICEEES-Text">
    <w:name w:val="17-ICEEES-Text"/>
    <w:basedOn w:val="a"/>
    <w:qFormat/>
    <w:rsid w:val="003B49C8"/>
    <w:pPr>
      <w:adjustRightInd w:val="0"/>
      <w:snapToGrid w:val="0"/>
      <w:spacing w:line="240" w:lineRule="exact"/>
      <w:ind w:firstLineChars="100" w:firstLine="100"/>
    </w:pPr>
    <w:rPr>
      <w:rFonts w:ascii="Times New Roman" w:eastAsia="Times New Roman" w:hAnsi="Times New Roman"/>
      <w:sz w:val="20"/>
      <w:szCs w:val="20"/>
    </w:rPr>
  </w:style>
  <w:style w:type="paragraph" w:customStyle="1" w:styleId="18-ICEEES-Figure">
    <w:name w:val="18-ICEEES-Figure"/>
    <w:basedOn w:val="a"/>
    <w:qFormat/>
    <w:rsid w:val="003B49C8"/>
    <w:pPr>
      <w:adjustRightInd w:val="0"/>
      <w:snapToGrid w:val="0"/>
      <w:spacing w:before="200" w:after="100"/>
      <w:jc w:val="center"/>
    </w:pPr>
    <w:rPr>
      <w:rFonts w:eastAsia="Times New Roman"/>
      <w:noProof/>
      <w:sz w:val="24"/>
    </w:rPr>
  </w:style>
  <w:style w:type="paragraph" w:customStyle="1" w:styleId="19-ICEEES-Figure-caption-single-line">
    <w:name w:val="19-ICEEES-Figure-caption-single-line"/>
    <w:basedOn w:val="a"/>
    <w:qFormat/>
    <w:rsid w:val="003B49C8"/>
    <w:pPr>
      <w:adjustRightInd w:val="0"/>
      <w:snapToGrid w:val="0"/>
      <w:spacing w:before="100" w:after="200" w:line="200" w:lineRule="exact"/>
      <w:jc w:val="center"/>
    </w:pPr>
    <w:rPr>
      <w:rFonts w:ascii="Times New Roman" w:eastAsia="Times New Roman" w:hAnsi="Times New Roman"/>
      <w:i/>
      <w:sz w:val="16"/>
      <w:szCs w:val="16"/>
    </w:rPr>
  </w:style>
  <w:style w:type="paragraph" w:customStyle="1" w:styleId="20-ICEEES-Figure-caption-multiple-lines">
    <w:name w:val="20-ICEEES-Figure-caption-multiple-lines"/>
    <w:basedOn w:val="19-ICEEES-Figure-caption-single-line"/>
    <w:qFormat/>
    <w:rsid w:val="003B49C8"/>
    <w:pPr>
      <w:jc w:val="both"/>
    </w:pPr>
  </w:style>
  <w:style w:type="paragraph" w:customStyle="1" w:styleId="21-ICEEES-Table-caption-single-line">
    <w:name w:val="21-ICEEES-Table-caption-single-line"/>
    <w:basedOn w:val="a"/>
    <w:qFormat/>
    <w:rsid w:val="003B49C8"/>
    <w:pPr>
      <w:tabs>
        <w:tab w:val="left" w:pos="4680"/>
      </w:tabs>
      <w:adjustRightInd w:val="0"/>
      <w:snapToGrid w:val="0"/>
      <w:spacing w:before="200" w:after="100" w:line="200" w:lineRule="exact"/>
      <w:jc w:val="center"/>
    </w:pPr>
    <w:rPr>
      <w:rFonts w:ascii="Times New Roman" w:eastAsia="Times New Roman" w:hAnsi="Times New Roman"/>
      <w:i/>
      <w:sz w:val="16"/>
      <w:szCs w:val="16"/>
    </w:rPr>
  </w:style>
  <w:style w:type="paragraph" w:customStyle="1" w:styleId="22-ICEEES-Table-caption-multiple-lines">
    <w:name w:val="22-ICEEES-Table-caption-multiple-lines"/>
    <w:basedOn w:val="21-ICEEES-Table-caption-single-line"/>
    <w:qFormat/>
    <w:rsid w:val="003B49C8"/>
    <w:pPr>
      <w:jc w:val="both"/>
    </w:pPr>
  </w:style>
  <w:style w:type="paragraph" w:customStyle="1" w:styleId="23-ICEEES-Table-description">
    <w:name w:val="23-ICEEES-Table-description"/>
    <w:basedOn w:val="a"/>
    <w:qFormat/>
    <w:rsid w:val="003B49C8"/>
    <w:pPr>
      <w:tabs>
        <w:tab w:val="left" w:pos="4680"/>
      </w:tabs>
      <w:adjustRightInd w:val="0"/>
      <w:snapToGrid w:val="0"/>
      <w:spacing w:before="100" w:after="200" w:line="200" w:lineRule="exact"/>
      <w:jc w:val="left"/>
    </w:pPr>
    <w:rPr>
      <w:rFonts w:ascii="Times New Roman" w:eastAsia="Times New Roman" w:hAnsi="Times New Roman"/>
      <w:sz w:val="16"/>
      <w:szCs w:val="16"/>
    </w:rPr>
  </w:style>
  <w:style w:type="paragraph" w:customStyle="1" w:styleId="24-ICEEES-Formula">
    <w:name w:val="24-ICEEES-Formula"/>
    <w:basedOn w:val="a"/>
    <w:qFormat/>
    <w:rsid w:val="003B49C8"/>
    <w:pPr>
      <w:adjustRightInd w:val="0"/>
      <w:snapToGrid w:val="0"/>
      <w:spacing w:before="160" w:after="160"/>
      <w:jc w:val="right"/>
      <w:textAlignment w:val="center"/>
    </w:pPr>
    <w:rPr>
      <w:rFonts w:ascii="Times New Roman" w:eastAsia="Times New Roman" w:hAnsi="Times New Roman"/>
      <w:sz w:val="20"/>
      <w:szCs w:val="20"/>
    </w:rPr>
  </w:style>
  <w:style w:type="paragraph" w:customStyle="1" w:styleId="27-ICEEES-Table-head">
    <w:name w:val="27-ICEEES-Table-head"/>
    <w:basedOn w:val="a"/>
    <w:qFormat/>
    <w:rsid w:val="003B49C8"/>
    <w:pPr>
      <w:tabs>
        <w:tab w:val="left" w:pos="4680"/>
      </w:tabs>
      <w:adjustRightInd w:val="0"/>
      <w:snapToGrid w:val="0"/>
      <w:spacing w:line="200" w:lineRule="exact"/>
      <w:jc w:val="left"/>
    </w:pPr>
    <w:rPr>
      <w:rFonts w:ascii="Times New Roman" w:eastAsia="Times New Roman" w:hAnsi="Times New Roman"/>
      <w:b/>
      <w:sz w:val="16"/>
    </w:rPr>
  </w:style>
  <w:style w:type="paragraph" w:customStyle="1" w:styleId="26-ICEEES-Table-text">
    <w:name w:val="26-ICEEES-Table-text"/>
    <w:basedOn w:val="17-ICEEES-Text"/>
    <w:qFormat/>
    <w:rsid w:val="003B49C8"/>
    <w:pPr>
      <w:spacing w:line="200" w:lineRule="exact"/>
      <w:ind w:firstLineChars="0" w:firstLine="0"/>
      <w:jc w:val="left"/>
    </w:pPr>
    <w:rPr>
      <w:sz w:val="16"/>
      <w:szCs w:val="18"/>
      <w:lang w:val="en-GB"/>
    </w:rPr>
  </w:style>
  <w:style w:type="paragraph" w:customStyle="1" w:styleId="25-ICEEES-Text-with-Formula">
    <w:name w:val="25-ICEEES-Text-with-Formula"/>
    <w:basedOn w:val="24-ICEEES-Formula"/>
    <w:qFormat/>
    <w:rsid w:val="003B49C8"/>
    <w:pPr>
      <w:spacing w:before="0" w:after="0"/>
      <w:ind w:firstLineChars="100" w:firstLine="100"/>
      <w:jc w:val="both"/>
    </w:pPr>
  </w:style>
  <w:style w:type="paragraph" w:customStyle="1" w:styleId="28-ICEEES-AcknowledgementsAcknowledgements">
    <w:name w:val="28-ICEEES-Acknowledgements (Acknowledgements)"/>
    <w:basedOn w:val="a"/>
    <w:qFormat/>
    <w:rsid w:val="003B49C8"/>
    <w:pPr>
      <w:adjustRightInd w:val="0"/>
      <w:snapToGrid w:val="0"/>
      <w:spacing w:before="320" w:after="160" w:line="240" w:lineRule="exact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29-ICEEES-Appendix">
    <w:name w:val="29-ICEEES-Appendix"/>
    <w:basedOn w:val="11-ICEEES-Level1-single-line"/>
    <w:qFormat/>
    <w:rsid w:val="003B49C8"/>
    <w:rPr>
      <w:lang w:val="en-GB"/>
    </w:rPr>
  </w:style>
  <w:style w:type="paragraph" w:customStyle="1" w:styleId="30-ICEEES-Nomenclature">
    <w:name w:val="30-ICEEES-Nomenclature"/>
    <w:basedOn w:val="29-ICEEES-Appendix"/>
    <w:qFormat/>
    <w:rsid w:val="003B49C8"/>
  </w:style>
  <w:style w:type="paragraph" w:customStyle="1" w:styleId="31-ICEEES-ReferencesReferences">
    <w:name w:val="31-ICEEES-References (References)"/>
    <w:basedOn w:val="a"/>
    <w:qFormat/>
    <w:rsid w:val="003B49C8"/>
    <w:pPr>
      <w:adjustRightInd w:val="0"/>
      <w:snapToGrid w:val="0"/>
      <w:spacing w:before="120" w:after="160" w:line="240" w:lineRule="exact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32-ICEEES-References-content">
    <w:name w:val="32-ICEEES-References-content"/>
    <w:basedOn w:val="a"/>
    <w:qFormat/>
    <w:rsid w:val="003B49C8"/>
    <w:pPr>
      <w:numPr>
        <w:numId w:val="14"/>
      </w:numPr>
      <w:adjustRightInd w:val="0"/>
      <w:snapToGrid w:val="0"/>
      <w:spacing w:after="160" w:line="200" w:lineRule="exact"/>
    </w:pPr>
    <w:rPr>
      <w:rFonts w:ascii="Times New Roman" w:eastAsia="Times New Roman" w:hAnsi="Times New Roman"/>
      <w:sz w:val="18"/>
      <w:szCs w:val="18"/>
    </w:rPr>
  </w:style>
  <w:style w:type="paragraph" w:customStyle="1" w:styleId="33-ICEEES-Footnote">
    <w:name w:val="33-ICEEES-Footnote"/>
    <w:basedOn w:val="17-ICEEES-Text"/>
    <w:qFormat/>
    <w:rsid w:val="003B49C8"/>
    <w:pPr>
      <w:spacing w:line="200" w:lineRule="exact"/>
      <w:ind w:firstLineChars="0" w:firstLine="0"/>
    </w:pPr>
    <w:rPr>
      <w:sz w:val="15"/>
    </w:rPr>
  </w:style>
  <w:style w:type="character" w:customStyle="1" w:styleId="3Char">
    <w:name w:val="标题 3 Char"/>
    <w:basedOn w:val="a0"/>
    <w:link w:val="3"/>
    <w:uiPriority w:val="9"/>
    <w:semiHidden/>
    <w:rsid w:val="00BE2F06"/>
    <w:rPr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BE2F06"/>
    <w:rPr>
      <w:b/>
      <w:bCs/>
      <w:kern w:val="44"/>
      <w:sz w:val="44"/>
      <w:szCs w:val="44"/>
    </w:rPr>
  </w:style>
  <w:style w:type="paragraph" w:styleId="ac">
    <w:name w:val="endnote text"/>
    <w:basedOn w:val="a"/>
    <w:link w:val="Char3"/>
    <w:uiPriority w:val="99"/>
    <w:semiHidden/>
    <w:unhideWhenUsed/>
    <w:rsid w:val="009F7DA7"/>
    <w:pPr>
      <w:snapToGrid w:val="0"/>
      <w:jc w:val="left"/>
    </w:pPr>
  </w:style>
  <w:style w:type="character" w:customStyle="1" w:styleId="Char3">
    <w:name w:val="尾注文本 Char"/>
    <w:basedOn w:val="a0"/>
    <w:link w:val="ac"/>
    <w:uiPriority w:val="99"/>
    <w:semiHidden/>
    <w:rsid w:val="009F7DA7"/>
  </w:style>
  <w:style w:type="character" w:styleId="ad">
    <w:name w:val="endnote reference"/>
    <w:basedOn w:val="a0"/>
    <w:uiPriority w:val="99"/>
    <w:semiHidden/>
    <w:unhideWhenUsed/>
    <w:rsid w:val="009F7DA7"/>
    <w:rPr>
      <w:vertAlign w:val="superscript"/>
    </w:rPr>
  </w:style>
  <w:style w:type="character" w:styleId="ae">
    <w:name w:val="footnote reference"/>
    <w:basedOn w:val="a0"/>
    <w:uiPriority w:val="99"/>
    <w:semiHidden/>
    <w:unhideWhenUsed/>
    <w:rsid w:val="009F7DA7"/>
    <w:rPr>
      <w:vertAlign w:val="superscript"/>
    </w:rPr>
  </w:style>
  <w:style w:type="paragraph" w:customStyle="1" w:styleId="34-ICEEES-Biography">
    <w:name w:val="34-ICEEES-Biography"/>
    <w:basedOn w:val="11-ICEEES-Level1-single-line"/>
    <w:qFormat/>
    <w:rsid w:val="003B49C8"/>
    <w:pPr>
      <w:jc w:val="both"/>
    </w:pPr>
  </w:style>
  <w:style w:type="paragraph" w:customStyle="1" w:styleId="35-ICEEES-Biographycontent">
    <w:name w:val="35-ICEEES-Biography content"/>
    <w:basedOn w:val="a"/>
    <w:qFormat/>
    <w:rsid w:val="004B1E3D"/>
    <w:pPr>
      <w:adjustRightInd w:val="0"/>
      <w:snapToGrid w:val="0"/>
      <w:spacing w:line="240" w:lineRule="exact"/>
    </w:pPr>
    <w:rPr>
      <w:rFonts w:ascii="Times New Roman" w:eastAsia="Arial" w:hAnsi="Times New Roman"/>
      <w:sz w:val="18"/>
      <w:szCs w:val="18"/>
      <w:lang w:val="en-GB"/>
    </w:rPr>
  </w:style>
  <w:style w:type="paragraph" w:customStyle="1" w:styleId="36-ICEEES-line01">
    <w:name w:val="36-ICEEES-line01"/>
    <w:basedOn w:val="a"/>
    <w:qFormat/>
    <w:rsid w:val="003B49C8"/>
    <w:pPr>
      <w:adjustRightInd w:val="0"/>
      <w:snapToGrid w:val="0"/>
      <w:spacing w:after="160" w:line="240" w:lineRule="exact"/>
    </w:pPr>
    <w:rPr>
      <w:rFonts w:ascii="Arial" w:eastAsia="Times New Roman" w:hAnsi="Arial" w:cs="Arial"/>
      <w:b/>
      <w:sz w:val="22"/>
    </w:rPr>
  </w:style>
  <w:style w:type="paragraph" w:customStyle="1" w:styleId="37-ICEEES-line02">
    <w:name w:val="37-ICEEES-line02"/>
    <w:basedOn w:val="a"/>
    <w:qFormat/>
    <w:rsid w:val="003B49C8"/>
    <w:pPr>
      <w:adjustRightInd w:val="0"/>
      <w:snapToGrid w:val="0"/>
      <w:spacing w:before="160" w:line="240" w:lineRule="exact"/>
    </w:pPr>
    <w:rPr>
      <w:rFonts w:ascii="Times New Roman" w:hAnsi="Times New Roman"/>
      <w:b/>
      <w:sz w:val="22"/>
    </w:rPr>
  </w:style>
  <w:style w:type="paragraph" w:customStyle="1" w:styleId="38-ICEEES-Formula-in-middle">
    <w:name w:val="38-ICEEES-Formula-in-middle"/>
    <w:basedOn w:val="24-ICEEES-Formula"/>
    <w:qFormat/>
    <w:rsid w:val="003B49C8"/>
    <w:pPr>
      <w:jc w:val="center"/>
    </w:pPr>
  </w:style>
  <w:style w:type="paragraph" w:customStyle="1" w:styleId="39-ICEEES-Text-with-Bulleted">
    <w:name w:val="39-ICEEES-Text-with-Bulleted"/>
    <w:basedOn w:val="32-ICEEES-References-content"/>
    <w:qFormat/>
    <w:rsid w:val="002D7997"/>
    <w:pPr>
      <w:numPr>
        <w:numId w:val="13"/>
      </w:numPr>
      <w:spacing w:after="0" w:line="240" w:lineRule="exact"/>
      <w:ind w:left="0" w:hangingChars="200" w:hanging="200"/>
    </w:pPr>
    <w:rPr>
      <w:sz w:val="20"/>
    </w:rPr>
  </w:style>
  <w:style w:type="paragraph" w:customStyle="1" w:styleId="40-ICEEES-Text-before-8-pounds">
    <w:name w:val="40-ICEEES-Text-before-8-pounds"/>
    <w:basedOn w:val="17-ICEEES-Text"/>
    <w:qFormat/>
    <w:rsid w:val="003B49C8"/>
    <w:pPr>
      <w:spacing w:before="160"/>
    </w:pPr>
  </w:style>
  <w:style w:type="paragraph" w:customStyle="1" w:styleId="41-ICEEES-Text-quote">
    <w:name w:val="41-ICEEES-Text-quote"/>
    <w:basedOn w:val="17-ICEEES-Text"/>
    <w:qFormat/>
    <w:rsid w:val="003B49C8"/>
    <w:pPr>
      <w:ind w:leftChars="100" w:left="100" w:firstLineChars="0" w:firstLine="0"/>
    </w:pPr>
  </w:style>
  <w:style w:type="paragraph" w:customStyle="1" w:styleId="42-ICEEES-Text-language-quote">
    <w:name w:val="42-ICEEES-Text-language-quote"/>
    <w:basedOn w:val="17-ICEEES-Text"/>
    <w:qFormat/>
    <w:rsid w:val="003B49C8"/>
    <w:pPr>
      <w:spacing w:before="160" w:after="160"/>
      <w:ind w:leftChars="100" w:left="100" w:firstLineChars="0" w:firstLine="0"/>
    </w:pPr>
  </w:style>
  <w:style w:type="paragraph" w:customStyle="1" w:styleId="43-ICEEES-Text-language-quote-Before">
    <w:name w:val="43-ICEEES-Text-language-quote-Before"/>
    <w:basedOn w:val="41-ICEEES-Text-quote"/>
    <w:qFormat/>
    <w:rsid w:val="003B49C8"/>
    <w:pPr>
      <w:spacing w:before="160"/>
    </w:pPr>
  </w:style>
  <w:style w:type="paragraph" w:customStyle="1" w:styleId="44-ICEEES-Text-language-quote-After">
    <w:name w:val="44-ICEEES-Text-language-quote-After"/>
    <w:basedOn w:val="41-ICEEES-Text-quote"/>
    <w:qFormat/>
    <w:rsid w:val="003B49C8"/>
    <w:pPr>
      <w:spacing w:after="160"/>
    </w:pPr>
  </w:style>
  <w:style w:type="paragraph" w:customStyle="1" w:styleId="45-ICEEES-Text-without-indentation">
    <w:name w:val="45-ICEEES-Text-without-indentation"/>
    <w:basedOn w:val="17-ICEEES-Text"/>
    <w:qFormat/>
    <w:rsid w:val="003B49C8"/>
    <w:pPr>
      <w:ind w:firstLineChars="0" w:firstLine="0"/>
    </w:pPr>
  </w:style>
  <w:style w:type="paragraph" w:customStyle="1" w:styleId="46-ICEEES-Description-Before">
    <w:name w:val="46-ICEEES-Description-Before"/>
    <w:basedOn w:val="23-ICEEES-Table-description"/>
    <w:qFormat/>
    <w:rsid w:val="003B49C8"/>
    <w:pPr>
      <w:spacing w:after="0"/>
    </w:pPr>
  </w:style>
  <w:style w:type="paragraph" w:customStyle="1" w:styleId="47-ICEEES-Description">
    <w:name w:val="47-ICEEES-Description"/>
    <w:basedOn w:val="23-ICEEES-Table-description"/>
    <w:qFormat/>
    <w:rsid w:val="003B49C8"/>
    <w:pPr>
      <w:spacing w:before="0" w:after="0"/>
    </w:pPr>
  </w:style>
  <w:style w:type="paragraph" w:customStyle="1" w:styleId="48-ICEEES-Description-After">
    <w:name w:val="48-ICEEES-Description-After"/>
    <w:basedOn w:val="23-ICEEES-Table-description"/>
    <w:qFormat/>
    <w:rsid w:val="003B49C8"/>
    <w:pPr>
      <w:spacing w:before="0"/>
    </w:pPr>
  </w:style>
  <w:style w:type="character" w:styleId="af">
    <w:name w:val="annotation reference"/>
    <w:basedOn w:val="a0"/>
    <w:uiPriority w:val="99"/>
    <w:semiHidden/>
    <w:unhideWhenUsed/>
    <w:rsid w:val="000D6D35"/>
    <w:rPr>
      <w:sz w:val="21"/>
      <w:szCs w:val="21"/>
    </w:rPr>
  </w:style>
  <w:style w:type="paragraph" w:styleId="af0">
    <w:name w:val="annotation text"/>
    <w:basedOn w:val="a"/>
    <w:link w:val="Char4"/>
    <w:uiPriority w:val="99"/>
    <w:unhideWhenUsed/>
    <w:rsid w:val="000D6D35"/>
    <w:pPr>
      <w:jc w:val="left"/>
    </w:pPr>
  </w:style>
  <w:style w:type="character" w:customStyle="1" w:styleId="Char4">
    <w:name w:val="批注文字 Char"/>
    <w:basedOn w:val="a0"/>
    <w:link w:val="af0"/>
    <w:uiPriority w:val="99"/>
    <w:rsid w:val="000D6D35"/>
    <w:rPr>
      <w:kern w:val="2"/>
      <w:sz w:val="21"/>
      <w:szCs w:val="21"/>
    </w:rPr>
  </w:style>
  <w:style w:type="paragraph" w:styleId="af1">
    <w:name w:val="annotation subject"/>
    <w:basedOn w:val="af0"/>
    <w:next w:val="af0"/>
    <w:link w:val="Char5"/>
    <w:uiPriority w:val="99"/>
    <w:semiHidden/>
    <w:unhideWhenUsed/>
    <w:rsid w:val="000D6D35"/>
    <w:rPr>
      <w:b/>
      <w:bCs/>
    </w:rPr>
  </w:style>
  <w:style w:type="character" w:customStyle="1" w:styleId="Char5">
    <w:name w:val="批注主题 Char"/>
    <w:basedOn w:val="Char4"/>
    <w:link w:val="af1"/>
    <w:uiPriority w:val="99"/>
    <w:semiHidden/>
    <w:rsid w:val="000D6D35"/>
    <w:rPr>
      <w:b/>
      <w:bCs/>
      <w:kern w:val="2"/>
      <w:sz w:val="21"/>
      <w:szCs w:val="21"/>
    </w:rPr>
  </w:style>
  <w:style w:type="paragraph" w:styleId="af2">
    <w:name w:val="Revision"/>
    <w:hidden/>
    <w:uiPriority w:val="99"/>
    <w:semiHidden/>
    <w:rsid w:val="000D6D35"/>
    <w:rPr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2717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9997601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1366167">
              <w:marLeft w:val="245"/>
              <w:marRight w:val="0"/>
              <w:marTop w:val="4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0903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10" Type="http://schemas.openxmlformats.org/officeDocument/2006/relationships/footer" Target="footer1.xm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BF0BF-E16D-48A5-8308-FEE48CE98D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1</TotalTime>
  <Pages>3</Pages>
  <Words>529</Words>
  <Characters>3019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微软中国</Company>
  <LinksUpToDate>false</LinksUpToDate>
  <CharactersWithSpaces>35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7</cp:revision>
  <cp:lastPrinted>2014-11-17T04:26:00Z</cp:lastPrinted>
  <dcterms:created xsi:type="dcterms:W3CDTF">2014-11-18T06:02:00Z</dcterms:created>
  <dcterms:modified xsi:type="dcterms:W3CDTF">2018-03-07T0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